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93" w:type="dxa"/>
        <w:tblInd w:w="-503" w:type="dxa"/>
        <w:tblLook w:val="04A0" w:firstRow="1" w:lastRow="0" w:firstColumn="1" w:lastColumn="0" w:noHBand="0" w:noVBand="1"/>
      </w:tblPr>
      <w:tblGrid>
        <w:gridCol w:w="5248"/>
        <w:gridCol w:w="5245"/>
      </w:tblGrid>
      <w:tr w:rsidR="00416058" w:rsidRPr="00DC1843" w14:paraId="07B96DAB" w14:textId="77777777" w:rsidTr="00810AD7">
        <w:tc>
          <w:tcPr>
            <w:tcW w:w="5248" w:type="dxa"/>
          </w:tcPr>
          <w:p w14:paraId="6047DB9C" w14:textId="77777777" w:rsidR="00416058" w:rsidRPr="00DC1843" w:rsidRDefault="00416058" w:rsidP="00471181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sz w:val="28"/>
                <w:szCs w:val="28"/>
              </w:rPr>
              <w:t>UBND QUẬN LONG BIÊN</w:t>
            </w:r>
          </w:p>
          <w:p w14:paraId="3FC0D8CC" w14:textId="77777777" w:rsidR="00416058" w:rsidRPr="00DC1843" w:rsidRDefault="00416058" w:rsidP="00471181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VIỆT HƯNG</w:t>
            </w:r>
          </w:p>
          <w:p w14:paraId="6449DDE1" w14:textId="2577FE63" w:rsidR="00416058" w:rsidRPr="00DC1843" w:rsidRDefault="00416058" w:rsidP="00471181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1309891F" wp14:editId="0766E76C">
                      <wp:simplePos x="0" y="0"/>
                      <wp:positionH relativeFrom="column">
                        <wp:posOffset>625158</wp:posOffset>
                      </wp:positionH>
                      <wp:positionV relativeFrom="paragraph">
                        <wp:posOffset>220980</wp:posOffset>
                      </wp:positionV>
                      <wp:extent cx="1894205" cy="302260"/>
                      <wp:effectExtent l="0" t="0" r="10795" b="21590"/>
                      <wp:wrapNone/>
                      <wp:docPr id="454890885" name="Text Box 4548908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4205" cy="3022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B655A34" w14:textId="0A3A485E" w:rsidR="00795233" w:rsidRPr="001C3BF2" w:rsidRDefault="00795233" w:rsidP="00416058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1C3BF2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ĐỀ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54890885" o:spid="_x0000_s1026" type="#_x0000_t202" style="position:absolute;left:0;text-align:left;margin-left:49.25pt;margin-top:17.4pt;width:149.15pt;height:23.8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" fillcolor="white [3201]" strokeweight="1.5pt">
                      <v:textbox>
                        <w:txbxContent>
                          <w:p w14:paraId="7B655A34" w14:textId="0A3A485E" w:rsidR="00795233" w:rsidRPr="001C3BF2" w:rsidRDefault="00795233" w:rsidP="00416058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1C3BF2"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>ĐỀ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0D1DD6E" w14:textId="77777777" w:rsidR="00416058" w:rsidRPr="000B5508" w:rsidRDefault="00416058" w:rsidP="00471181">
            <w:pPr>
              <w:spacing w:after="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34"/>
                <w:szCs w:val="3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sz w:val="30"/>
                <w:szCs w:val="30"/>
                <w:lang w:val="vi-VN"/>
              </w:rPr>
              <w:t>]]]</w:t>
            </w:r>
            <w:r>
              <w:rPr>
                <w:rFonts w:ascii="Times New Roman" w:eastAsia="Times New Roman" w:hAnsi="Times New Roman" w:cs="Times New Roman"/>
                <w:b/>
                <w:sz w:val="34"/>
                <w:szCs w:val="34"/>
                <w:lang w:val="vi-VN"/>
              </w:rPr>
              <w:t>]]</w:t>
            </w:r>
            <w:r>
              <w:rPr>
                <w:rFonts w:ascii="Times New Roman" w:eastAsia="Times New Roman" w:hAnsi="Times New Roman" w:cs="Times New Roman"/>
                <w:b/>
                <w:sz w:val="30"/>
                <w:szCs w:val="30"/>
                <w:lang w:val="vi-VN"/>
              </w:rPr>
              <w:t>]]</w:t>
            </w:r>
            <w:r>
              <w:rPr>
                <w:rFonts w:ascii="Times New Roman" w:eastAsia="Times New Roman" w:hAnsi="Times New Roman" w:cs="Times New Roman"/>
                <w:b/>
                <w:sz w:val="34"/>
                <w:szCs w:val="34"/>
                <w:lang w:val="vi-VN"/>
              </w:rPr>
              <w:t>]]]</w:t>
            </w:r>
          </w:p>
          <w:p w14:paraId="0E286C87" w14:textId="6784D49A" w:rsidR="00416058" w:rsidRPr="00DC1843" w:rsidRDefault="009A023D" w:rsidP="00471181">
            <w:pPr>
              <w:spacing w:after="0"/>
              <w:contextualSpacing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Đề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01 </w:t>
            </w:r>
            <w:r w:rsidR="00416058" w:rsidRPr="00DC184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(Đề thi gồm 2 trang)</w:t>
            </w:r>
          </w:p>
        </w:tc>
        <w:tc>
          <w:tcPr>
            <w:tcW w:w="5245" w:type="dxa"/>
          </w:tcPr>
          <w:p w14:paraId="3FD826EC" w14:textId="77777777" w:rsidR="00416058" w:rsidRPr="00DC1843" w:rsidRDefault="00416058" w:rsidP="00471181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Ề KIỂM TRA GIỮA KÌ I</w:t>
            </w:r>
          </w:p>
          <w:p w14:paraId="625A13B2" w14:textId="77777777" w:rsidR="00416058" w:rsidRPr="00DC1843" w:rsidRDefault="00416058" w:rsidP="00471181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4 – 2025</w:t>
            </w:r>
          </w:p>
          <w:p w14:paraId="34B281A9" w14:textId="77777777" w:rsidR="00416058" w:rsidRPr="00DC1843" w:rsidRDefault="00416058" w:rsidP="00471181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 TOÁN 9</w:t>
            </w:r>
          </w:p>
          <w:p w14:paraId="3F24FCBF" w14:textId="77777777" w:rsidR="00416058" w:rsidRPr="00DC1843" w:rsidRDefault="00416058" w:rsidP="00471181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sz w:val="28"/>
                <w:szCs w:val="28"/>
              </w:rPr>
              <w:t>Thời gian: 90 phút</w:t>
            </w:r>
          </w:p>
          <w:p w14:paraId="090108C0" w14:textId="77777777" w:rsidR="00416058" w:rsidRPr="00DC1843" w:rsidRDefault="00416058" w:rsidP="00471181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sz w:val="28"/>
                <w:szCs w:val="28"/>
              </w:rPr>
              <w:t>Ngày kiểm tra: 6/11/2024</w:t>
            </w:r>
          </w:p>
        </w:tc>
      </w:tr>
    </w:tbl>
    <w:p w14:paraId="71185F43" w14:textId="547B3811" w:rsidR="00416058" w:rsidRPr="00DC1843" w:rsidRDefault="00810AD7" w:rsidP="009A023D">
      <w:pPr>
        <w:spacing w:after="0"/>
        <w:ind w:left="-540" w:right="-108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 </w:t>
      </w:r>
      <w:r w:rsidR="00416058" w:rsidRPr="00DC1843">
        <w:rPr>
          <w:rFonts w:ascii="Times New Roman" w:hAnsi="Times New Roman" w:cs="Times New Roman"/>
          <w:b/>
          <w:sz w:val="28"/>
          <w:szCs w:val="28"/>
        </w:rPr>
        <w:t>(2</w:t>
      </w:r>
      <w:proofErr w:type="gramStart"/>
      <w:r w:rsidR="00416058" w:rsidRPr="00DC1843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="00416058" w:rsidRPr="00DC1843">
        <w:rPr>
          <w:rFonts w:ascii="Times New Roman" w:hAnsi="Times New Roman" w:cs="Times New Roman"/>
          <w:b/>
          <w:sz w:val="28"/>
          <w:szCs w:val="28"/>
        </w:rPr>
        <w:t xml:space="preserve"> điểm)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="00416058" w:rsidRPr="00DC1843">
        <w:rPr>
          <w:rFonts w:ascii="Times New Roman" w:hAnsi="Times New Roman" w:cs="Times New Roman"/>
          <w:b/>
          <w:sz w:val="28"/>
          <w:szCs w:val="28"/>
        </w:rPr>
        <w:t xml:space="preserve"> Giải các phương trình sau:</w:t>
      </w:r>
    </w:p>
    <w:p w14:paraId="4F0B7377" w14:textId="77777777" w:rsidR="00416058" w:rsidRPr="00DC1843" w:rsidRDefault="00416058" w:rsidP="009A023D">
      <w:pPr>
        <w:spacing w:after="0"/>
        <w:ind w:left="-540" w:right="-108"/>
        <w:contextualSpacing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sz w:val="28"/>
          <w:szCs w:val="28"/>
        </w:rPr>
        <w:t xml:space="preserve">1) </w:t>
      </w:r>
      <w:r w:rsidRPr="00DC1843">
        <w:rPr>
          <w:rFonts w:ascii="Times New Roman" w:hAnsi="Times New Roman" w:cs="Times New Roman"/>
          <w:position w:val="-16"/>
          <w:sz w:val="28"/>
          <w:szCs w:val="28"/>
        </w:rPr>
        <w:object w:dxaOrig="2160" w:dyaOrig="440" w14:anchorId="25BF0A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21.75pt" o:ole="">
            <v:imagedata r:id="rId5" o:title=""/>
          </v:shape>
          <o:OLEObject Type="Embed" ProgID="Equation.DSMT4" ShapeID="_x0000_i1025" DrawAspect="Content" ObjectID="_1792588710" r:id="rId6"/>
        </w:object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ab/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ab/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ab/>
        <w:t xml:space="preserve">2) </w:t>
      </w:r>
      <w:r w:rsidRPr="00DC1843">
        <w:rPr>
          <w:rFonts w:ascii="Times New Roman" w:hAnsi="Times New Roman" w:cs="Times New Roman"/>
          <w:position w:val="-26"/>
          <w:sz w:val="28"/>
          <w:szCs w:val="28"/>
        </w:rPr>
        <w:object w:dxaOrig="2480" w:dyaOrig="680" w14:anchorId="2D05EBD8">
          <v:shape id="_x0000_i1026" type="#_x0000_t75" style="width:123.75pt;height:34.5pt" o:ole="">
            <v:imagedata r:id="rId7" o:title=""/>
          </v:shape>
          <o:OLEObject Type="Embed" ProgID="Equation.DSMT4" ShapeID="_x0000_i1026" DrawAspect="Content" ObjectID="_1792588711" r:id="rId8"/>
        </w:object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5598C41" w14:textId="5B81A6C3" w:rsidR="00416058" w:rsidRPr="00DC1843" w:rsidRDefault="00416058" w:rsidP="009A023D">
      <w:pPr>
        <w:spacing w:after="0"/>
        <w:ind w:left="-540" w:right="-108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3) </w:t>
      </w:r>
      <w:r w:rsidR="00606232" w:rsidRPr="0094237C">
        <w:rPr>
          <w:rFonts w:ascii="Times New Roman" w:hAnsi="Times New Roman" w:cs="Times New Roman"/>
          <w:position w:val="-24"/>
          <w:sz w:val="28"/>
          <w:szCs w:val="28"/>
        </w:rPr>
        <w:object w:dxaOrig="1680" w:dyaOrig="680" w14:anchorId="6E98159A">
          <v:shape id="_x0000_i1027" type="#_x0000_t75" style="width:84pt;height:34.5pt" o:ole="">
            <v:imagedata r:id="rId9" o:title=""/>
          </v:shape>
          <o:OLEObject Type="Embed" ProgID="Equation.DSMT4" ShapeID="_x0000_i1027" DrawAspect="Content" ObjectID="_1792588712" r:id="rId10"/>
        </w:object>
      </w:r>
    </w:p>
    <w:p w14:paraId="57663BEE" w14:textId="23CB587B" w:rsidR="00416058" w:rsidRPr="009A023D" w:rsidRDefault="00810AD7" w:rsidP="009A023D">
      <w:pPr>
        <w:spacing w:after="0"/>
        <w:ind w:left="-540" w:right="-108"/>
        <w:contextualSpacing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Bài 2 </w:t>
      </w:r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>(1</w:t>
      </w:r>
      <w:proofErr w:type="gramStart"/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>,5</w:t>
      </w:r>
      <w:proofErr w:type="gramEnd"/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điểm)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416058" w:rsidRPr="009A023D">
        <w:rPr>
          <w:rFonts w:ascii="Times New Roman" w:eastAsiaTheme="minorEastAsia" w:hAnsi="Times New Roman" w:cs="Times New Roman"/>
          <w:b/>
          <w:sz w:val="28"/>
          <w:szCs w:val="28"/>
        </w:rPr>
        <w:t>Giải bài toán bằng cách lập phương trình hoặc hệ phương trình</w:t>
      </w:r>
    </w:p>
    <w:p w14:paraId="0815FAA6" w14:textId="34BDF0E1" w:rsidR="00416058" w:rsidRPr="00DC1843" w:rsidRDefault="00416058" w:rsidP="009A023D">
      <w:pPr>
        <w:spacing w:after="0"/>
        <w:ind w:left="-540" w:right="-1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sz w:val="28"/>
          <w:szCs w:val="28"/>
        </w:rPr>
        <w:t>Chị Liên đầu tư 700 triệu đồng vào hai khoản: mua trái phiếu doanh nghiệp với lãi suấ</w:t>
      </w:r>
      <w:r>
        <w:rPr>
          <w:rFonts w:ascii="Times New Roman" w:eastAsiaTheme="minorEastAsia" w:hAnsi="Times New Roman" w:cs="Times New Roman"/>
          <w:sz w:val="28"/>
          <w:szCs w:val="28"/>
        </w:rPr>
        <w:t>t 9</w:t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>% một năm và gửi tiền tiết kiệm ngân hàng với lãi suấ</w:t>
      </w:r>
      <w:r>
        <w:rPr>
          <w:rFonts w:ascii="Times New Roman" w:eastAsiaTheme="minorEastAsia" w:hAnsi="Times New Roman" w:cs="Times New Roman"/>
          <w:sz w:val="28"/>
          <w:szCs w:val="28"/>
        </w:rPr>
        <w:t>t 6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,5</w:t>
      </w:r>
      <w:proofErr w:type="gramEnd"/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% một năm. </w:t>
      </w:r>
      <w:proofErr w:type="gramStart"/>
      <w:r w:rsidRPr="00DC1843">
        <w:rPr>
          <w:rFonts w:ascii="Times New Roman" w:eastAsiaTheme="minorEastAsia" w:hAnsi="Times New Roman" w:cs="Times New Roman"/>
          <w:sz w:val="28"/>
          <w:szCs w:val="28"/>
        </w:rPr>
        <w:t>Cuối năm, chị Liên nhận về tất cả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58</w:t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triệu đồng tiền lãi.</w:t>
      </w:r>
      <w:proofErr w:type="gramEnd"/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Pr="00DC1843">
        <w:rPr>
          <w:rFonts w:ascii="Times New Roman" w:eastAsiaTheme="minorEastAsia" w:hAnsi="Times New Roman" w:cs="Times New Roman"/>
          <w:sz w:val="28"/>
          <w:szCs w:val="28"/>
        </w:rPr>
        <w:t>Hỏi chị Liên đã đầu tư vào mỗi khoản bao nhiêu tiề</w:t>
      </w:r>
      <w:r w:rsidR="00810AD7">
        <w:rPr>
          <w:rFonts w:ascii="Times New Roman" w:eastAsiaTheme="minorEastAsia" w:hAnsi="Times New Roman" w:cs="Times New Roman"/>
          <w:sz w:val="28"/>
          <w:szCs w:val="28"/>
        </w:rPr>
        <w:t>n?</w:t>
      </w:r>
      <w:proofErr w:type="gramEnd"/>
    </w:p>
    <w:p w14:paraId="4E3D55F8" w14:textId="774FA1C5" w:rsidR="00416058" w:rsidRPr="00DC1843" w:rsidRDefault="00810AD7" w:rsidP="009A023D">
      <w:pPr>
        <w:spacing w:after="0"/>
        <w:ind w:left="-540" w:right="-108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Bài 3 </w:t>
      </w:r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>(1</w:t>
      </w:r>
      <w:proofErr w:type="gramStart"/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>,5</w:t>
      </w:r>
      <w:proofErr w:type="gramEnd"/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điểm)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>Thầy Quang dạy Toán đang thiết kế một bài kiểm tra trắc nghiệm gồm hai loại câu hỏ</w:t>
      </w:r>
      <w:r>
        <w:rPr>
          <w:rFonts w:ascii="Times New Roman" w:eastAsiaTheme="minorEastAsia" w:hAnsi="Times New Roman" w:cs="Times New Roman"/>
          <w:sz w:val="28"/>
          <w:szCs w:val="28"/>
        </w:rPr>
        <w:t>i (</w:t>
      </w:r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>câu hỏi đúng/sai và câu hỏi nhiều lựa chọn</w:t>
      </w:r>
      <w:r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proofErr w:type="gramStart"/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>Bài kiểm tra sẽ được tính trên thang điểm 100, trong đó mỗi câu hỏi đúng/sai có giá trị 2 điểm và mỗi câu hỏi nhiều lựa chọn có giá trị 4 điểm.</w:t>
      </w:r>
      <w:proofErr w:type="gramEnd"/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 xml:space="preserve">Thầy Quang </w:t>
      </w:r>
      <w:r w:rsidR="00416058">
        <w:rPr>
          <w:rFonts w:ascii="Times New Roman" w:eastAsiaTheme="minorEastAsia" w:hAnsi="Times New Roman" w:cs="Times New Roman"/>
          <w:sz w:val="28"/>
          <w:szCs w:val="28"/>
        </w:rPr>
        <w:t>tổng</w:t>
      </w:r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số câu hỏi nhiều lựa chọn </w:t>
      </w:r>
      <w:r w:rsidR="00416058">
        <w:rPr>
          <w:rFonts w:ascii="Times New Roman" w:eastAsiaTheme="minorEastAsia" w:hAnsi="Times New Roman" w:cs="Times New Roman"/>
          <w:sz w:val="28"/>
          <w:szCs w:val="28"/>
        </w:rPr>
        <w:t>và</w:t>
      </w:r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số câu hỏi đúng/sai</w:t>
      </w:r>
      <w:r w:rsidR="00416058">
        <w:rPr>
          <w:rFonts w:ascii="Times New Roman" w:eastAsiaTheme="minorEastAsia" w:hAnsi="Times New Roman" w:cs="Times New Roman"/>
          <w:sz w:val="28"/>
          <w:szCs w:val="28"/>
        </w:rPr>
        <w:t xml:space="preserve"> là 30 câu</w:t>
      </w:r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>.</w:t>
      </w:r>
      <w:proofErr w:type="gramEnd"/>
    </w:p>
    <w:p w14:paraId="2217F69E" w14:textId="77777777" w:rsidR="00416058" w:rsidRPr="00DC1843" w:rsidRDefault="00416058" w:rsidP="009A023D">
      <w:pPr>
        <w:spacing w:after="0"/>
        <w:ind w:left="-540" w:right="-1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a) Gọi số câu hỏi đúng/sai là x, số câu hỏi nhiều lựa chọn là </w:t>
      </w:r>
      <w:proofErr w:type="gramStart"/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y </w:t>
      </w:r>
      <w:proofErr w:type="gramEnd"/>
      <w:r w:rsidRPr="00DC1843">
        <w:rPr>
          <w:rFonts w:ascii="Times New Roman" w:hAnsi="Times New Roman" w:cs="Times New Roman"/>
          <w:position w:val="-18"/>
          <w:sz w:val="28"/>
          <w:szCs w:val="28"/>
        </w:rPr>
        <w:object w:dxaOrig="1140" w:dyaOrig="480" w14:anchorId="3A48CDEC">
          <v:shape id="_x0000_i1028" type="#_x0000_t75" style="width:57pt;height:24.75pt" o:ole="">
            <v:imagedata r:id="rId11" o:title=""/>
          </v:shape>
          <o:OLEObject Type="Embed" ProgID="Equation.DSMT4" ShapeID="_x0000_i1028" DrawAspect="Content" ObjectID="_1792588713" r:id="rId12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DC1843">
        <w:rPr>
          <w:rFonts w:ascii="Times New Roman" w:hAnsi="Times New Roman" w:cs="Times New Roman"/>
          <w:sz w:val="28"/>
          <w:szCs w:val="28"/>
        </w:rPr>
        <w:t>Viết hệ phương trình biểu thị số lượng của từng câu hỏi.</w:t>
      </w:r>
      <w:proofErr w:type="gramEnd"/>
    </w:p>
    <w:p w14:paraId="0C5CD7FB" w14:textId="77777777" w:rsidR="00416058" w:rsidRPr="00DC1843" w:rsidRDefault="00416058" w:rsidP="009A023D">
      <w:pPr>
        <w:spacing w:after="0"/>
        <w:ind w:left="-540" w:right="-108"/>
        <w:contextualSpacing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sz w:val="28"/>
          <w:szCs w:val="28"/>
        </w:rPr>
        <w:t>b) Giải hệ phương trình trong câu a để biết số lượng câu hỏi mỗi loại trong bài kiểm tra là bao nhiêu?</w:t>
      </w:r>
    </w:p>
    <w:p w14:paraId="60D65DB9" w14:textId="518A55CF" w:rsidR="00416058" w:rsidRPr="00DC1843" w:rsidRDefault="00810AD7" w:rsidP="009A023D">
      <w:pPr>
        <w:spacing w:after="0"/>
        <w:ind w:left="-540" w:right="-108"/>
        <w:contextualSpacing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Bài 4 </w:t>
      </w:r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>(4 điểm)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: </w:t>
      </w:r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</w:p>
    <w:p w14:paraId="1AD65C20" w14:textId="77777777" w:rsidR="00416058" w:rsidRPr="00DC1843" w:rsidRDefault="00416058" w:rsidP="009A023D">
      <w:pPr>
        <w:spacing w:after="0"/>
        <w:ind w:left="-540" w:right="-108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4.1. </w:t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Trong một buổi luyện tập, một tàu ngầm ở vị trí trên mặt biển bắt đầu lặn xuống và di chuyển theo một đường thẳng tạo với mặt nước biển một </w:t>
      </w:r>
      <w:proofErr w:type="gramStart"/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góc </w:t>
      </w:r>
      <w:proofErr w:type="gramEnd"/>
      <w:r w:rsidRPr="00DC1843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</w:rPr>
        <w:object w:dxaOrig="360" w:dyaOrig="315" w14:anchorId="161096E0">
          <v:shape id="_x0000_i1029" type="#_x0000_t75" style="width:18.75pt;height:16.5pt" o:ole="">
            <v:imagedata r:id="rId13" o:title=""/>
          </v:shape>
          <o:OLEObject Type="Embed" ProgID="Equation.DSMT4" ShapeID="_x0000_i1029" DrawAspect="Content" ObjectID="_1792588714" r:id="rId14"/>
        </w:object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 (Hình vẽ)</w:t>
      </w:r>
    </w:p>
    <w:p w14:paraId="2C98E9E7" w14:textId="77777777" w:rsidR="00416058" w:rsidRPr="00DC1843" w:rsidRDefault="00416058" w:rsidP="009A023D">
      <w:pPr>
        <w:tabs>
          <w:tab w:val="left" w:pos="992"/>
        </w:tabs>
        <w:spacing w:after="0"/>
        <w:ind w:left="-540" w:right="-108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C1843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0AADE72" wp14:editId="1624B6AD">
            <wp:extent cx="2288896" cy="1004269"/>
            <wp:effectExtent l="0" t="0" r="0" b="5715"/>
            <wp:docPr id="1737160690" name="Picture 1737160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9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896" cy="1004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</w:t>
      </w:r>
      <w:r w:rsidRPr="00DC1843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1980B69C" wp14:editId="79EA3524">
            <wp:extent cx="2011680" cy="901750"/>
            <wp:effectExtent l="0" t="0" r="0" b="0"/>
            <wp:docPr id="231477583" name="Picture 231477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9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21831" w14:textId="4368C965" w:rsidR="00416058" w:rsidRPr="00DC1843" w:rsidRDefault="00416058" w:rsidP="009A023D">
      <w:pPr>
        <w:tabs>
          <w:tab w:val="left" w:pos="992"/>
        </w:tabs>
        <w:spacing w:after="0"/>
        <w:ind w:left="-540" w:right="-108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a) Khi tàu chuyển động </w:t>
      </w:r>
      <w:proofErr w:type="gramStart"/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theo</w:t>
      </w:r>
      <w:proofErr w:type="gramEnd"/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hướng đó và đi đượ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c 300 </w:t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m thì tàu ở độ sâu bao nhiêu so với mặt nước (làm tròn đến hàng đơn vị</w:t>
      </w:r>
      <w:r w:rsidR="00810AD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)?</w:t>
      </w:r>
    </w:p>
    <w:p w14:paraId="4576B80A" w14:textId="38DC2C2B" w:rsidR="00416058" w:rsidRPr="00DC1843" w:rsidRDefault="00416058" w:rsidP="009A023D">
      <w:pPr>
        <w:tabs>
          <w:tab w:val="left" w:pos="992"/>
        </w:tabs>
        <w:spacing w:after="0"/>
        <w:ind w:left="-540" w:right="-108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b) Giả sử tốc độ trung bình củ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a tàu là 12</w:t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km/h thì sau bao lâu (tính từ lúc bắt đầu lặn) tàu ở độ sâu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350</w:t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mét (cách mặt nước biển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350 </w:t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m) (làm tròn đế</w:t>
      </w:r>
      <w:r w:rsidR="00810AD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n phút)?</w:t>
      </w:r>
    </w:p>
    <w:p w14:paraId="767F1FDD" w14:textId="77777777" w:rsidR="00416058" w:rsidRPr="00DC1843" w:rsidRDefault="00416058" w:rsidP="009A023D">
      <w:pPr>
        <w:spacing w:after="0"/>
        <w:ind w:left="-540" w:right="-1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b/>
          <w:sz w:val="28"/>
          <w:szCs w:val="28"/>
        </w:rPr>
        <w:t xml:space="preserve">4.2. </w:t>
      </w:r>
      <w:r>
        <w:rPr>
          <w:rFonts w:ascii="Times New Roman" w:hAnsi="Times New Roman" w:cs="Times New Roman"/>
          <w:sz w:val="28"/>
          <w:szCs w:val="28"/>
        </w:rPr>
        <w:t>Cho tam giác MNP</w:t>
      </w:r>
      <w:r w:rsidRPr="00DC1843">
        <w:rPr>
          <w:rFonts w:ascii="Times New Roman" w:hAnsi="Times New Roman" w:cs="Times New Roman"/>
          <w:sz w:val="28"/>
          <w:szCs w:val="28"/>
        </w:rPr>
        <w:t xml:space="preserve"> vuông tạ</w:t>
      </w:r>
      <w:r>
        <w:rPr>
          <w:rFonts w:ascii="Times New Roman" w:hAnsi="Times New Roman" w:cs="Times New Roman"/>
          <w:sz w:val="28"/>
          <w:szCs w:val="28"/>
        </w:rPr>
        <w:t>i M (MN &lt; MP</w:t>
      </w:r>
      <w:r w:rsidRPr="00DC1843">
        <w:rPr>
          <w:rFonts w:ascii="Times New Roman" w:hAnsi="Times New Roman" w:cs="Times New Roman"/>
          <w:sz w:val="28"/>
          <w:szCs w:val="28"/>
        </w:rPr>
        <w:t>).</w:t>
      </w:r>
    </w:p>
    <w:p w14:paraId="05F64A7D" w14:textId="77777777" w:rsidR="00416058" w:rsidRPr="00DC1843" w:rsidRDefault="00416058" w:rsidP="009A023D">
      <w:pPr>
        <w:spacing w:after="0"/>
        <w:ind w:left="-540" w:right="-1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sz w:val="28"/>
          <w:szCs w:val="28"/>
        </w:rPr>
        <w:t xml:space="preserve">a) </w:t>
      </w:r>
      <w:proofErr w:type="gramStart"/>
      <w:r w:rsidRPr="00DC1843">
        <w:rPr>
          <w:rFonts w:ascii="Times New Roman" w:hAnsi="Times New Roman" w:cs="Times New Roman"/>
          <w:sz w:val="28"/>
          <w:szCs w:val="28"/>
        </w:rPr>
        <w:t xml:space="preserve">Biết </w:t>
      </w:r>
      <w:proofErr w:type="gramEnd"/>
      <w:r w:rsidR="00EE7A9B" w:rsidRPr="00DC1843">
        <w:rPr>
          <w:rFonts w:ascii="Times New Roman" w:hAnsi="Times New Roman" w:cs="Times New Roman"/>
          <w:position w:val="-18"/>
          <w:sz w:val="28"/>
          <w:szCs w:val="28"/>
        </w:rPr>
        <w:object w:dxaOrig="2180" w:dyaOrig="520" w14:anchorId="1578D570">
          <v:shape id="_x0000_i1030" type="#_x0000_t75" style="width:108.75pt;height:26.25pt" o:ole="">
            <v:imagedata r:id="rId17" o:title=""/>
          </v:shape>
          <o:OLEObject Type="Embed" ProgID="Equation.DSMT4" ShapeID="_x0000_i1030" DrawAspect="Content" ObjectID="_1792588715" r:id="rId18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. Tính </w:t>
      </w:r>
      <w:r w:rsidR="00EE7A9B" w:rsidRPr="00DC1843">
        <w:rPr>
          <w:rFonts w:ascii="Times New Roman" w:hAnsi="Times New Roman" w:cs="Times New Roman"/>
          <w:position w:val="-18"/>
          <w:sz w:val="28"/>
          <w:szCs w:val="28"/>
        </w:rPr>
        <w:object w:dxaOrig="1160" w:dyaOrig="520" w14:anchorId="57A0D6CB">
          <v:shape id="_x0000_i1031" type="#_x0000_t75" style="width:58.5pt;height:26.25pt" o:ole="">
            <v:imagedata r:id="rId19" o:title=""/>
          </v:shape>
          <o:OLEObject Type="Embed" ProgID="Equation.DSMT4" ShapeID="_x0000_i1031" DrawAspect="Content" ObjectID="_1792588716" r:id="rId20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 (làm tròn đến hàng đơn vị)</w:t>
      </w:r>
    </w:p>
    <w:p w14:paraId="549451C9" w14:textId="77777777" w:rsidR="00416058" w:rsidRPr="00DC1843" w:rsidRDefault="00416058" w:rsidP="009A023D">
      <w:pPr>
        <w:spacing w:after="0"/>
        <w:ind w:left="-540" w:right="-1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sz w:val="28"/>
          <w:szCs w:val="28"/>
        </w:rPr>
        <w:lastRenderedPageBreak/>
        <w:t>b) Lấ</w:t>
      </w:r>
      <w:r>
        <w:rPr>
          <w:rFonts w:ascii="Times New Roman" w:hAnsi="Times New Roman" w:cs="Times New Roman"/>
          <w:sz w:val="28"/>
          <w:szCs w:val="28"/>
        </w:rPr>
        <w:t>y Q</w:t>
      </w:r>
      <w:r w:rsidRPr="00DC1843">
        <w:rPr>
          <w:rFonts w:ascii="Times New Roman" w:hAnsi="Times New Roman" w:cs="Times New Roman"/>
          <w:sz w:val="28"/>
          <w:szCs w:val="28"/>
        </w:rPr>
        <w:t xml:space="preserve"> bất kì trên cạ</w:t>
      </w:r>
      <w:r>
        <w:rPr>
          <w:rFonts w:ascii="Times New Roman" w:hAnsi="Times New Roman" w:cs="Times New Roman"/>
          <w:sz w:val="28"/>
          <w:szCs w:val="28"/>
        </w:rPr>
        <w:t>nh NP (Q khác N và P</w:t>
      </w:r>
      <w:r w:rsidRPr="00DC1843">
        <w:rPr>
          <w:rFonts w:ascii="Times New Roman" w:hAnsi="Times New Roman" w:cs="Times New Roman"/>
          <w:sz w:val="28"/>
          <w:szCs w:val="28"/>
        </w:rPr>
        <w:t xml:space="preserve">). </w:t>
      </w:r>
      <w:proofErr w:type="gramStart"/>
      <w:r w:rsidRPr="00DC1843">
        <w:rPr>
          <w:rFonts w:ascii="Times New Roman" w:hAnsi="Times New Roman" w:cs="Times New Roman"/>
          <w:sz w:val="28"/>
          <w:szCs w:val="28"/>
        </w:rPr>
        <w:t xml:space="preserve">Kẻ </w:t>
      </w:r>
      <w:proofErr w:type="gramEnd"/>
      <w:r w:rsidRPr="00DC1843">
        <w:rPr>
          <w:rFonts w:ascii="Times New Roman" w:hAnsi="Times New Roman" w:cs="Times New Roman"/>
          <w:position w:val="-16"/>
          <w:sz w:val="28"/>
          <w:szCs w:val="28"/>
        </w:rPr>
        <w:object w:dxaOrig="2280" w:dyaOrig="440" w14:anchorId="505D10EC">
          <v:shape id="_x0000_i1032" type="#_x0000_t75" style="width:114pt;height:21.75pt" o:ole="">
            <v:imagedata r:id="rId21" o:title=""/>
          </v:shape>
          <o:OLEObject Type="Embed" ProgID="Equation.DSMT4" ShapeID="_x0000_i1032" DrawAspect="Content" ObjectID="_1792588717" r:id="rId22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, kẻ </w:t>
      </w:r>
      <w:r w:rsidRPr="00DC1843">
        <w:rPr>
          <w:rFonts w:ascii="Times New Roman" w:hAnsi="Times New Roman" w:cs="Times New Roman"/>
          <w:position w:val="-16"/>
          <w:sz w:val="28"/>
          <w:szCs w:val="28"/>
        </w:rPr>
        <w:object w:dxaOrig="2220" w:dyaOrig="440" w14:anchorId="1D5F0C25">
          <v:shape id="_x0000_i1033" type="#_x0000_t75" style="width:111pt;height:21.75pt" o:ole="">
            <v:imagedata r:id="rId23" o:title=""/>
          </v:shape>
          <o:OLEObject Type="Embed" ProgID="Equation.DSMT4" ShapeID="_x0000_i1033" DrawAspect="Content" ObjectID="_1792588718" r:id="rId24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. Chứng minh </w:t>
      </w:r>
      <w:r w:rsidRPr="00DC1843">
        <w:rPr>
          <w:rFonts w:ascii="Times New Roman" w:hAnsi="Times New Roman" w:cs="Times New Roman"/>
          <w:position w:val="-18"/>
          <w:sz w:val="28"/>
          <w:szCs w:val="28"/>
        </w:rPr>
        <w:object w:dxaOrig="1900" w:dyaOrig="400" w14:anchorId="6261BC2F">
          <v:shape id="_x0000_i1034" type="#_x0000_t75" style="width:96pt;height:20.25pt" o:ole="">
            <v:imagedata r:id="rId25" o:title=""/>
          </v:shape>
          <o:OLEObject Type="Embed" ProgID="Equation.DSMT4" ShapeID="_x0000_i1034" DrawAspect="Content" ObjectID="_1792588719" r:id="rId26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 và </w:t>
      </w:r>
      <w:r w:rsidR="00606232" w:rsidRPr="00606232">
        <w:rPr>
          <w:rFonts w:ascii="Times New Roman" w:hAnsi="Times New Roman" w:cs="Times New Roman"/>
          <w:position w:val="-4"/>
          <w:sz w:val="28"/>
          <w:szCs w:val="28"/>
        </w:rPr>
        <w:object w:dxaOrig="2200" w:dyaOrig="380" w14:anchorId="5A7D419F">
          <v:shape id="_x0000_i1035" type="#_x0000_t75" style="width:109.5pt;height:18.75pt" o:ole="">
            <v:imagedata r:id="rId27" o:title=""/>
          </v:shape>
          <o:OLEObject Type="Embed" ProgID="Equation.DSMT4" ShapeID="_x0000_i1035" DrawAspect="Content" ObjectID="_1792588720" r:id="rId28"/>
        </w:object>
      </w:r>
    </w:p>
    <w:p w14:paraId="59126495" w14:textId="77777777" w:rsidR="00416058" w:rsidRPr="00DC1843" w:rsidRDefault="00416058" w:rsidP="009A023D">
      <w:pPr>
        <w:spacing w:after="0"/>
        <w:ind w:left="-540" w:right="-1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sz w:val="28"/>
          <w:szCs w:val="28"/>
        </w:rPr>
        <w:t xml:space="preserve">c) Chứng minh </w:t>
      </w:r>
      <w:r w:rsidRPr="003779A6">
        <w:rPr>
          <w:rFonts w:ascii="Times New Roman" w:hAnsi="Times New Roman" w:cs="Times New Roman"/>
          <w:position w:val="-28"/>
          <w:sz w:val="28"/>
          <w:szCs w:val="28"/>
        </w:rPr>
        <w:object w:dxaOrig="2400" w:dyaOrig="760" w14:anchorId="124B55D8">
          <v:shape id="_x0000_i1036" type="#_x0000_t75" style="width:120pt;height:38.25pt" o:ole="">
            <v:imagedata r:id="rId29" o:title=""/>
          </v:shape>
          <o:OLEObject Type="Embed" ProgID="Equation.DSMT4" ShapeID="_x0000_i1036" DrawAspect="Content" ObjectID="_1792588721" r:id="rId30"/>
        </w:object>
      </w:r>
    </w:p>
    <w:p w14:paraId="794C954A" w14:textId="77777777" w:rsidR="00795233" w:rsidRPr="00795233" w:rsidRDefault="00810AD7" w:rsidP="00795233">
      <w:pPr>
        <w:ind w:left="-540"/>
        <w:contextualSpacing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795233">
        <w:rPr>
          <w:rFonts w:ascii="Times New Roman" w:hAnsi="Times New Roman" w:cs="Times New Roman"/>
          <w:b/>
          <w:sz w:val="28"/>
          <w:szCs w:val="28"/>
        </w:rPr>
        <w:t xml:space="preserve">Bài 5 </w:t>
      </w:r>
      <w:r w:rsidR="00271C20" w:rsidRPr="00795233">
        <w:rPr>
          <w:rFonts w:ascii="Times New Roman" w:hAnsi="Times New Roman" w:cs="Times New Roman"/>
          <w:b/>
          <w:sz w:val="28"/>
          <w:szCs w:val="28"/>
        </w:rPr>
        <w:t>(0</w:t>
      </w:r>
      <w:proofErr w:type="gramStart"/>
      <w:r w:rsidR="00271C20" w:rsidRPr="00795233">
        <w:rPr>
          <w:rFonts w:ascii="Times New Roman" w:hAnsi="Times New Roman" w:cs="Times New Roman"/>
          <w:b/>
          <w:sz w:val="28"/>
          <w:szCs w:val="28"/>
        </w:rPr>
        <w:t>,</w:t>
      </w:r>
      <w:r w:rsidR="00416058" w:rsidRPr="00795233">
        <w:rPr>
          <w:rFonts w:ascii="Times New Roman" w:hAnsi="Times New Roman" w:cs="Times New Roman"/>
          <w:b/>
          <w:sz w:val="28"/>
          <w:szCs w:val="28"/>
        </w:rPr>
        <w:t>5</w:t>
      </w:r>
      <w:proofErr w:type="gramEnd"/>
      <w:r w:rsidR="00416058" w:rsidRPr="00795233">
        <w:rPr>
          <w:rFonts w:ascii="Times New Roman" w:hAnsi="Times New Roman" w:cs="Times New Roman"/>
          <w:b/>
          <w:sz w:val="28"/>
          <w:szCs w:val="28"/>
        </w:rPr>
        <w:t xml:space="preserve"> điểm)</w:t>
      </w:r>
      <w:r w:rsidRPr="00795233">
        <w:rPr>
          <w:rFonts w:ascii="Times New Roman" w:hAnsi="Times New Roman" w:cs="Times New Roman"/>
          <w:b/>
          <w:sz w:val="28"/>
          <w:szCs w:val="28"/>
        </w:rPr>
        <w:t>:</w:t>
      </w:r>
      <w:r w:rsidR="00416058" w:rsidRPr="0079523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Từ một mảnh giấy hình tam giác đều </w:t>
      </w:r>
      <w:r w:rsidR="00795233" w:rsidRPr="00795233">
        <w:rPr>
          <w:rFonts w:ascii="Times New Roman" w:eastAsia="Aptos" w:hAnsi="Times New Roman" w:cs="Times New Roman"/>
          <w:noProof/>
          <w:position w:val="-6"/>
          <w:sz w:val="28"/>
          <w:szCs w:val="28"/>
        </w:rPr>
        <w:object w:dxaOrig="560" w:dyaOrig="279" w14:anchorId="00275866">
          <v:shape id="_x0000_i1172" type="#_x0000_t75" alt="" style="width:28.5pt;height:14.25pt;mso-width-percent:0;mso-height-percent:0;mso-width-percent:0;mso-height-percent:0" o:ole="">
            <v:imagedata r:id="rId31" o:title=""/>
          </v:shape>
          <o:OLEObject Type="Embed" ProgID="Equation.DSMT4" ShapeID="_x0000_i1172" DrawAspect="Content" ObjectID="_1792588722" r:id="rId32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cạnh </w:t>
      </w:r>
      <w:r w:rsidR="00795233" w:rsidRPr="00795233">
        <w:rPr>
          <w:rFonts w:ascii="Times New Roman" w:eastAsia="Aptos" w:hAnsi="Times New Roman" w:cs="Times New Roman"/>
          <w:noProof/>
          <w:position w:val="-6"/>
          <w:sz w:val="28"/>
          <w:szCs w:val="28"/>
        </w:rPr>
        <w:object w:dxaOrig="600" w:dyaOrig="279" w14:anchorId="0076DF68">
          <v:shape id="_x0000_i1173" type="#_x0000_t75" alt="" style="width:30.75pt;height:14.25pt" o:ole="">
            <v:imagedata r:id="rId33" o:title=""/>
          </v:shape>
          <o:OLEObject Type="Embed" ProgID="Equation.DSMT4" ShapeID="_x0000_i1173" DrawAspect="Content" ObjectID="_1792588723" r:id="rId34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. Bạn An được giao cắt thành hình chữ nhật </w:t>
      </w:r>
      <w:r w:rsidR="00795233" w:rsidRPr="00795233">
        <w:rPr>
          <w:rFonts w:ascii="Times New Roman" w:eastAsia="Aptos" w:hAnsi="Times New Roman" w:cs="Times New Roman"/>
          <w:noProof/>
          <w:position w:val="-10"/>
          <w:sz w:val="28"/>
          <w:szCs w:val="28"/>
        </w:rPr>
        <w:object w:dxaOrig="760" w:dyaOrig="320" w14:anchorId="6B653B8C">
          <v:shape id="_x0000_i1174" type="#_x0000_t75" alt="" style="width:38.25pt;height:15.75pt" o:ole="">
            <v:imagedata r:id="rId35" o:title=""/>
          </v:shape>
          <o:OLEObject Type="Embed" ProgID="Equation.DSMT4" ShapeID="_x0000_i1174" DrawAspect="Content" ObjectID="_1792588724" r:id="rId36"/>
        </w:object>
      </w:r>
      <w:proofErr w:type="gramStart"/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( </w:t>
      </w:r>
      <w:proofErr w:type="gramEnd"/>
      <w:r w:rsidR="00795233" w:rsidRPr="00795233">
        <w:rPr>
          <w:rFonts w:ascii="Times New Roman" w:eastAsia="Aptos" w:hAnsi="Times New Roman" w:cs="Times New Roman"/>
          <w:noProof/>
          <w:position w:val="-10"/>
          <w:sz w:val="28"/>
          <w:szCs w:val="28"/>
        </w:rPr>
        <w:object w:dxaOrig="600" w:dyaOrig="320" w14:anchorId="25AA5CDD">
          <v:shape id="_x0000_i1175" type="#_x0000_t75" alt="" style="width:30.75pt;height:15.75pt" o:ole="">
            <v:imagedata r:id="rId37" o:title=""/>
          </v:shape>
          <o:OLEObject Type="Embed" ProgID="Equation.DSMT4" ShapeID="_x0000_i1175" DrawAspect="Content" ObjectID="_1792588725" r:id="rId38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thuộc </w:t>
      </w:r>
      <w:r w:rsidR="00795233" w:rsidRPr="00795233">
        <w:rPr>
          <w:rFonts w:ascii="Times New Roman" w:hAnsi="Times New Roman" w:cs="Times New Roman"/>
          <w:position w:val="-6"/>
          <w:sz w:val="28"/>
          <w:szCs w:val="28"/>
        </w:rPr>
        <w:object w:dxaOrig="400" w:dyaOrig="279" w14:anchorId="13B9578A">
          <v:shape id="_x0000_i1176" type="#_x0000_t75" style="width:20.25pt;height:14.25pt" o:ole="">
            <v:imagedata r:id="rId39" o:title=""/>
          </v:shape>
          <o:OLEObject Type="Embed" ProgID="Equation.DSMT4" ShapeID="_x0000_i1176" DrawAspect="Content" ObjectID="_1792588726" r:id="rId40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 ; </w:t>
      </w:r>
      <w:r w:rsidR="00795233" w:rsidRPr="00795233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48600706">
          <v:shape id="_x0000_i1177" type="#_x0000_t75" style="width:12pt;height:12.75pt" o:ole="">
            <v:imagedata r:id="rId41" o:title=""/>
          </v:shape>
          <o:OLEObject Type="Embed" ProgID="Equation.DSMT4" ShapeID="_x0000_i1177" DrawAspect="Content" ObjectID="_1792588727" r:id="rId42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thuộc </w:t>
      </w:r>
      <w:r w:rsidR="00795233" w:rsidRPr="00795233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26FA4C5F">
          <v:shape id="_x0000_i1178" type="#_x0000_t75" style="width:21pt;height:14.25pt" o:ole="">
            <v:imagedata r:id="rId43" o:title=""/>
          </v:shape>
          <o:OLEObject Type="Embed" ProgID="Equation.DSMT4" ShapeID="_x0000_i1178" DrawAspect="Content" ObjectID="_1792588728" r:id="rId44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 ; </w:t>
      </w:r>
      <w:r w:rsidR="00795233" w:rsidRPr="00795233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6B508E28">
          <v:shape id="_x0000_i1179" type="#_x0000_t75" style="width:12pt;height:15.75pt" o:ole="">
            <v:imagedata r:id="rId45" o:title=""/>
          </v:shape>
          <o:OLEObject Type="Embed" ProgID="Equation.DSMT4" ShapeID="_x0000_i1179" DrawAspect="Content" ObjectID="_1792588729" r:id="rId46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thuộc </w:t>
      </w:r>
      <w:r w:rsidR="00795233" w:rsidRPr="00795233">
        <w:rPr>
          <w:rFonts w:ascii="Times New Roman" w:hAnsi="Times New Roman" w:cs="Times New Roman"/>
          <w:position w:val="-4"/>
          <w:sz w:val="28"/>
          <w:szCs w:val="28"/>
        </w:rPr>
        <w:object w:dxaOrig="400" w:dyaOrig="260" w14:anchorId="0C6A96D6">
          <v:shape id="_x0000_i1180" type="#_x0000_t75" style="width:20.25pt;height:12.75pt" o:ole="">
            <v:imagedata r:id="rId47" o:title=""/>
          </v:shape>
          <o:OLEObject Type="Embed" ProgID="Equation.DSMT4" ShapeID="_x0000_i1180" DrawAspect="Content" ObjectID="_1792588730" r:id="rId48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  ) sao cho diện tích </w:t>
      </w:r>
      <w:r w:rsidR="00795233" w:rsidRPr="00795233">
        <w:rPr>
          <w:rFonts w:ascii="Times New Roman" w:eastAsia="Aptos" w:hAnsi="Times New Roman" w:cs="Times New Roman"/>
          <w:noProof/>
          <w:position w:val="-10"/>
          <w:sz w:val="28"/>
          <w:szCs w:val="28"/>
        </w:rPr>
        <w:object w:dxaOrig="760" w:dyaOrig="320" w14:anchorId="70293E6B">
          <v:shape id="_x0000_i1181" type="#_x0000_t75" alt="" style="width:38.25pt;height:15.75pt" o:ole="">
            <v:imagedata r:id="rId35" o:title=""/>
          </v:shape>
          <o:OLEObject Type="Embed" ProgID="Equation.DSMT4" ShapeID="_x0000_i1181" DrawAspect="Content" ObjectID="_1792588731" r:id="rId49"/>
        </w:object>
      </w:r>
      <w:r w:rsidR="00795233" w:rsidRPr="00795233">
        <w:rPr>
          <w:rFonts w:ascii="Times New Roman" w:eastAsia="Aptos" w:hAnsi="Times New Roman" w:cs="Times New Roman"/>
          <w:noProof/>
          <w:sz w:val="28"/>
          <w:szCs w:val="28"/>
        </w:rPr>
        <w:t xml:space="preserve"> </w: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là lớn nhất . Em hãy giúp bạn xác định diện tích lớn nhất có thể </w:t>
      </w:r>
      <w:proofErr w:type="gramStart"/>
      <w:r w:rsidR="00795233" w:rsidRPr="00795233">
        <w:rPr>
          <w:rFonts w:ascii="Times New Roman" w:hAnsi="Times New Roman" w:cs="Times New Roman"/>
          <w:bCs/>
          <w:sz w:val="28"/>
          <w:szCs w:val="28"/>
        </w:rPr>
        <w:t>này .</w:t>
      </w:r>
      <w:proofErr w:type="gramEnd"/>
    </w:p>
    <w:p w14:paraId="0A0832D8" w14:textId="77777777" w:rsidR="00795233" w:rsidRPr="00795233" w:rsidRDefault="00795233" w:rsidP="00795233">
      <w:pPr>
        <w:ind w:left="992"/>
        <w:contextualSpacing/>
        <w:jc w:val="center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795233"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77933ECA" wp14:editId="66DCBFAB">
            <wp:extent cx="2523227" cy="2202180"/>
            <wp:effectExtent l="0" t="0" r="0" b="7620"/>
            <wp:docPr id="761312480" name="Hình ảnh 14" descr="Ảnh có chứa hàng, biểu đồ, hình tam giác, thiết kế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312480" name="Hình ảnh 14" descr="Ảnh có chứa hàng, biểu đồ, hình tam giác, thiết kế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806" cy="2209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233">
        <w:rPr>
          <w:rFonts w:ascii="Times New Roman" w:hAnsi="Times New Roman" w:cs="Times New Roman"/>
          <w:bCs/>
          <w:sz w:val="28"/>
          <w:szCs w:val="28"/>
        </w:rPr>
        <w:t>.</w:t>
      </w:r>
    </w:p>
    <w:p w14:paraId="31A99CCB" w14:textId="2311E267" w:rsidR="00416058" w:rsidRPr="00DC1843" w:rsidRDefault="00416058" w:rsidP="009A023D">
      <w:pPr>
        <w:spacing w:after="0"/>
        <w:ind w:left="-540" w:right="-108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52F0EA77" w14:textId="77777777" w:rsidR="00416058" w:rsidRPr="00DC1843" w:rsidRDefault="00416058" w:rsidP="009A023D">
      <w:pPr>
        <w:spacing w:after="0"/>
        <w:ind w:left="-540" w:right="-108"/>
        <w:contextualSpacing/>
        <w:rPr>
          <w:rFonts w:ascii="Times New Roman" w:hAnsi="Times New Roman" w:cs="Times New Roman"/>
          <w:sz w:val="28"/>
          <w:szCs w:val="28"/>
        </w:rPr>
      </w:pPr>
    </w:p>
    <w:p w14:paraId="7F5FC572" w14:textId="77777777" w:rsidR="00416058" w:rsidRPr="00DC1843" w:rsidRDefault="00416058" w:rsidP="00471181">
      <w:pPr>
        <w:spacing w:after="0"/>
        <w:contextualSpacing/>
        <w:rPr>
          <w:rFonts w:ascii="Times New Roman" w:hAnsi="Times New Roman" w:cs="Times New Roman"/>
          <w:sz w:val="28"/>
          <w:szCs w:val="28"/>
        </w:rPr>
      </w:pPr>
    </w:p>
    <w:p w14:paraId="1826AE09" w14:textId="77777777" w:rsidR="00416058" w:rsidRPr="00DC1843" w:rsidRDefault="00416058" w:rsidP="00471181">
      <w:pPr>
        <w:spacing w:after="0"/>
        <w:contextualSpacing/>
        <w:rPr>
          <w:rFonts w:ascii="Times New Roman" w:hAnsi="Times New Roman" w:cs="Times New Roman"/>
          <w:sz w:val="28"/>
          <w:szCs w:val="28"/>
        </w:rPr>
      </w:pPr>
    </w:p>
    <w:p w14:paraId="1EEF606B" w14:textId="77777777" w:rsidR="00416058" w:rsidRPr="00DC1843" w:rsidRDefault="00416058" w:rsidP="00471181">
      <w:pPr>
        <w:spacing w:after="0"/>
        <w:contextualSpacing/>
        <w:rPr>
          <w:rFonts w:ascii="Times New Roman" w:hAnsi="Times New Roman" w:cs="Times New Roman"/>
          <w:sz w:val="28"/>
          <w:szCs w:val="28"/>
        </w:rPr>
      </w:pPr>
    </w:p>
    <w:p w14:paraId="6052B7D8" w14:textId="77777777" w:rsidR="00416058" w:rsidRPr="00DC1843" w:rsidRDefault="00416058" w:rsidP="00471181">
      <w:pPr>
        <w:spacing w:after="0"/>
        <w:contextualSpacing/>
        <w:rPr>
          <w:rFonts w:ascii="Times New Roman" w:hAnsi="Times New Roman" w:cs="Times New Roman"/>
          <w:sz w:val="28"/>
          <w:szCs w:val="28"/>
        </w:rPr>
      </w:pPr>
    </w:p>
    <w:p w14:paraId="6063C48A" w14:textId="77777777" w:rsidR="00416058" w:rsidRPr="007E59CF" w:rsidRDefault="00416058" w:rsidP="00471181">
      <w:pPr>
        <w:spacing w:after="0"/>
        <w:contextualSpacing/>
        <w:rPr>
          <w:rFonts w:ascii="Times New Roman" w:hAnsi="Times New Roman" w:cs="Times New Roman"/>
          <w:sz w:val="28"/>
          <w:szCs w:val="28"/>
          <w:lang w:val="vi-VN"/>
        </w:rPr>
      </w:pPr>
    </w:p>
    <w:p w14:paraId="6E77D1A0" w14:textId="77777777" w:rsidR="00416058" w:rsidRDefault="00416058" w:rsidP="00471181">
      <w:pPr>
        <w:spacing w:after="0"/>
      </w:pPr>
      <w:r>
        <w:br w:type="page"/>
      </w:r>
    </w:p>
    <w:tbl>
      <w:tblPr>
        <w:tblW w:w="10061" w:type="dxa"/>
        <w:tblInd w:w="-503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416058" w:rsidRPr="00DC1843" w14:paraId="7BD57792" w14:textId="77777777" w:rsidTr="00810AD7">
        <w:tc>
          <w:tcPr>
            <w:tcW w:w="4211" w:type="dxa"/>
          </w:tcPr>
          <w:p w14:paraId="05B1CBC2" w14:textId="77777777" w:rsidR="00416058" w:rsidRPr="00DC1843" w:rsidRDefault="00416058" w:rsidP="00471181">
            <w:pPr>
              <w:spacing w:after="0"/>
              <w:ind w:left="720" w:right="162" w:hanging="72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UBND QUẬN LONG BIÊN</w:t>
            </w:r>
          </w:p>
          <w:p w14:paraId="10E282DC" w14:textId="77777777" w:rsidR="00416058" w:rsidRPr="00DC1843" w:rsidRDefault="00416058" w:rsidP="00471181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VIỆT HƯNG</w:t>
            </w:r>
          </w:p>
          <w:p w14:paraId="5CC2D9EF" w14:textId="77777777" w:rsidR="00416058" w:rsidRPr="00DC1843" w:rsidRDefault="00416058" w:rsidP="00471181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A2F7F84" w14:textId="050C5D91" w:rsidR="00416058" w:rsidRPr="00DC1843" w:rsidRDefault="00416058" w:rsidP="00471181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              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 xml:space="preserve">    </w:t>
            </w:r>
            <w:r w:rsidRPr="00DC184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Đề </w:t>
            </w:r>
            <w:r w:rsidR="009A023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1</w:t>
            </w:r>
            <w:r w:rsidRPr="00DC184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850" w:type="dxa"/>
          </w:tcPr>
          <w:p w14:paraId="4B3BAEB0" w14:textId="77777777" w:rsidR="00416058" w:rsidRPr="00DC1843" w:rsidRDefault="00416058" w:rsidP="00471181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HƯỚNG DẪN CHẤM KIỂM TRA GIỮA KÌ I</w:t>
            </w:r>
          </w:p>
          <w:p w14:paraId="4BA97792" w14:textId="77777777" w:rsidR="00416058" w:rsidRPr="00DC1843" w:rsidRDefault="00416058" w:rsidP="00471181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4 – 2025</w:t>
            </w:r>
          </w:p>
          <w:p w14:paraId="3F5CE984" w14:textId="77777777" w:rsidR="00416058" w:rsidRPr="00DC1843" w:rsidRDefault="00416058" w:rsidP="00471181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 TOÁN 9</w:t>
            </w:r>
          </w:p>
          <w:p w14:paraId="6A773FBF" w14:textId="77777777" w:rsidR="00416058" w:rsidRPr="00DC1843" w:rsidRDefault="00416058" w:rsidP="00471181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</w:tbl>
    <w:tbl>
      <w:tblPr>
        <w:tblStyle w:val="TableGrid"/>
        <w:tblW w:w="9688" w:type="dxa"/>
        <w:tblInd w:w="-284" w:type="dxa"/>
        <w:tblLook w:val="04A0" w:firstRow="1" w:lastRow="0" w:firstColumn="1" w:lastColumn="0" w:noHBand="0" w:noVBand="1"/>
      </w:tblPr>
      <w:tblGrid>
        <w:gridCol w:w="1426"/>
        <w:gridCol w:w="7182"/>
        <w:gridCol w:w="1080"/>
      </w:tblGrid>
      <w:tr w:rsidR="00416058" w:rsidRPr="00DC1843" w14:paraId="07796BA1" w14:textId="77777777" w:rsidTr="00271C20">
        <w:tc>
          <w:tcPr>
            <w:tcW w:w="1426" w:type="dxa"/>
            <w:vAlign w:val="center"/>
          </w:tcPr>
          <w:p w14:paraId="47591F8A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Bài</w:t>
            </w:r>
          </w:p>
        </w:tc>
        <w:tc>
          <w:tcPr>
            <w:tcW w:w="7182" w:type="dxa"/>
            <w:vAlign w:val="center"/>
          </w:tcPr>
          <w:p w14:paraId="411BC295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DC1843">
              <w:rPr>
                <w:rFonts w:cs="Times New Roman"/>
                <w:b/>
                <w:szCs w:val="28"/>
                <w:lang w:val="vi-VN"/>
              </w:rPr>
              <w:t>Nội dung</w:t>
            </w:r>
          </w:p>
        </w:tc>
        <w:tc>
          <w:tcPr>
            <w:tcW w:w="1080" w:type="dxa"/>
            <w:vAlign w:val="center"/>
          </w:tcPr>
          <w:p w14:paraId="6104929D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DC1843">
              <w:rPr>
                <w:rFonts w:cs="Times New Roman"/>
                <w:b/>
                <w:szCs w:val="28"/>
                <w:lang w:val="vi-VN"/>
              </w:rPr>
              <w:t>Điểm</w:t>
            </w:r>
          </w:p>
        </w:tc>
      </w:tr>
      <w:tr w:rsidR="00416058" w:rsidRPr="00DC1843" w14:paraId="361FAE8C" w14:textId="77777777" w:rsidTr="00271C20">
        <w:tc>
          <w:tcPr>
            <w:tcW w:w="1426" w:type="dxa"/>
            <w:vMerge w:val="restart"/>
            <w:vAlign w:val="center"/>
          </w:tcPr>
          <w:p w14:paraId="5822A3C1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Bài 1</w:t>
            </w:r>
          </w:p>
          <w:p w14:paraId="43F0F9A8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(</w:t>
            </w:r>
            <w:r w:rsidRPr="00DC1843">
              <w:rPr>
                <w:rFonts w:cs="Times New Roman"/>
                <w:b/>
                <w:i/>
                <w:szCs w:val="28"/>
              </w:rPr>
              <w:t>2,5</w:t>
            </w:r>
            <w:r w:rsidRPr="00DC1843">
              <w:rPr>
                <w:rFonts w:cs="Times New Roman"/>
                <w:b/>
                <w:i/>
                <w:szCs w:val="28"/>
                <w:lang w:val="vi-VN"/>
              </w:rPr>
              <w:t xml:space="preserve"> điểm)</w:t>
            </w:r>
          </w:p>
        </w:tc>
        <w:tc>
          <w:tcPr>
            <w:tcW w:w="7182" w:type="dxa"/>
          </w:tcPr>
          <w:p w14:paraId="0EA67402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 xml:space="preserve">a) </w:t>
            </w:r>
            <w:r w:rsidRPr="00DC1843">
              <w:rPr>
                <w:rFonts w:asciiTheme="minorHAnsi" w:hAnsiTheme="minorHAnsi" w:cs="Times New Roman"/>
                <w:position w:val="-16"/>
                <w:sz w:val="22"/>
                <w:szCs w:val="28"/>
              </w:rPr>
              <w:object w:dxaOrig="2160" w:dyaOrig="440" w14:anchorId="6F28F437">
                <v:shape id="_x0000_i1037" type="#_x0000_t75" style="width:108.75pt;height:21.75pt" o:ole="">
                  <v:imagedata r:id="rId5" o:title=""/>
                </v:shape>
                <o:OLEObject Type="Embed" ProgID="Equation.DSMT4" ShapeID="_x0000_i1037" DrawAspect="Content" ObjectID="_1792588732" r:id="rId51"/>
              </w:object>
            </w:r>
          </w:p>
          <w:p w14:paraId="22BD1944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* </w:t>
            </w:r>
            <w:r w:rsidRPr="00DC1843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1140" w:dyaOrig="260" w14:anchorId="112DDD64">
                <v:shape id="_x0000_i1038" type="#_x0000_t75" style="width:57pt;height:13.5pt" o:ole="">
                  <v:imagedata r:id="rId52" o:title=""/>
                </v:shape>
                <o:OLEObject Type="Embed" ProgID="Equation.DSMT4" ShapeID="_x0000_i1038" DrawAspect="Content" ObjectID="_1792588733" r:id="rId53"/>
              </w:object>
            </w:r>
            <w:r w:rsidRPr="00DC1843">
              <w:rPr>
                <w:rFonts w:cs="Times New Roman"/>
                <w:szCs w:val="28"/>
              </w:rPr>
              <w:t xml:space="preserve">                      * </w:t>
            </w:r>
            <w:r w:rsidRPr="00DC1843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160" w:dyaOrig="279" w14:anchorId="2792FF1A">
                <v:shape id="_x0000_i1039" type="#_x0000_t75" style="width:58.5pt;height:14.25pt" o:ole="">
                  <v:imagedata r:id="rId54" o:title=""/>
                </v:shape>
                <o:OLEObject Type="Embed" ProgID="Equation.DSMT4" ShapeID="_x0000_i1039" DrawAspect="Content" ObjectID="_1792588734" r:id="rId55"/>
              </w:object>
            </w:r>
          </w:p>
          <w:p w14:paraId="4B7F0372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680" w:dyaOrig="660" w14:anchorId="4D513DA5">
                <v:shape id="_x0000_i1040" type="#_x0000_t75" style="width:34.5pt;height:33pt" o:ole="">
                  <v:imagedata r:id="rId56" o:title=""/>
                </v:shape>
                <o:OLEObject Type="Embed" ProgID="Equation.DSMT4" ShapeID="_x0000_i1040" DrawAspect="Content" ObjectID="_1792588735" r:id="rId57"/>
              </w:object>
            </w:r>
            <w:r w:rsidRPr="00DC1843">
              <w:rPr>
                <w:rFonts w:cs="Times New Roman"/>
                <w:szCs w:val="28"/>
              </w:rPr>
              <w:t xml:space="preserve">                                   </w:t>
            </w: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840" w:dyaOrig="660" w14:anchorId="40B6BB6F">
                <v:shape id="_x0000_i1041" type="#_x0000_t75" style="width:42pt;height:33pt" o:ole="">
                  <v:imagedata r:id="rId58" o:title=""/>
                </v:shape>
                <o:OLEObject Type="Embed" ProgID="Equation.DSMT4" ShapeID="_x0000_i1041" DrawAspect="Content" ObjectID="_1792588736" r:id="rId59"/>
              </w:object>
            </w:r>
          </w:p>
          <w:p w14:paraId="62B3F9AA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b/>
                <w:position w:val="-24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80" w:type="dxa"/>
          </w:tcPr>
          <w:p w14:paraId="2D7DD303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4F14F547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721280CD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4AE43AC6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>0,</w:t>
            </w:r>
            <w:r w:rsidRPr="00DC1843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  <w:lang w:val="vi-VN"/>
              </w:rPr>
              <w:t>5</w:t>
            </w:r>
          </w:p>
          <w:p w14:paraId="30AF92F9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5AA63A84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>0,</w:t>
            </w:r>
            <w:r w:rsidRPr="00DC1843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  <w:lang w:val="vi-VN"/>
              </w:rPr>
              <w:t>5</w:t>
            </w:r>
          </w:p>
        </w:tc>
      </w:tr>
      <w:tr w:rsidR="00416058" w:rsidRPr="00DC1843" w14:paraId="4044BA89" w14:textId="77777777" w:rsidTr="00271C20">
        <w:tc>
          <w:tcPr>
            <w:tcW w:w="1426" w:type="dxa"/>
            <w:vMerge/>
            <w:vAlign w:val="center"/>
          </w:tcPr>
          <w:p w14:paraId="78780D78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</w:p>
        </w:tc>
        <w:tc>
          <w:tcPr>
            <w:tcW w:w="7182" w:type="dxa"/>
          </w:tcPr>
          <w:p w14:paraId="30A9A1EA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 xml:space="preserve">b) </w:t>
            </w:r>
            <w:r w:rsidRPr="00DC1843">
              <w:rPr>
                <w:rFonts w:asciiTheme="minorHAnsi" w:hAnsiTheme="minorHAnsi" w:cs="Times New Roman"/>
                <w:position w:val="-26"/>
                <w:sz w:val="22"/>
                <w:szCs w:val="28"/>
              </w:rPr>
              <w:object w:dxaOrig="2480" w:dyaOrig="680" w14:anchorId="3D4158A8">
                <v:shape id="_x0000_i1042" type="#_x0000_t75" style="width:123.75pt;height:34.5pt" o:ole="">
                  <v:imagedata r:id="rId7" o:title=""/>
                </v:shape>
                <o:OLEObject Type="Embed" ProgID="Equation.DSMT4" ShapeID="_x0000_i1042" DrawAspect="Content" ObjectID="_1792588737" r:id="rId60"/>
              </w:object>
            </w:r>
            <w:r w:rsidRPr="00DC1843">
              <w:rPr>
                <w:rFonts w:cs="Times New Roman"/>
                <w:szCs w:val="28"/>
              </w:rPr>
              <w:t xml:space="preserve">     Điều kiện: </w:t>
            </w:r>
            <w:r w:rsidRPr="00DC1843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820" w:dyaOrig="260" w14:anchorId="0EF2FBE0">
                <v:shape id="_x0000_i1043" type="#_x0000_t75" style="width:41.25pt;height:13.5pt" o:ole="">
                  <v:imagedata r:id="rId61" o:title=""/>
                </v:shape>
                <o:OLEObject Type="Embed" ProgID="Equation.DSMT4" ShapeID="_x0000_i1043" DrawAspect="Content" ObjectID="_1792588738" r:id="rId62"/>
              </w:object>
            </w:r>
          </w:p>
          <w:p w14:paraId="76B56871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16"/>
                <w:sz w:val="22"/>
                <w:szCs w:val="28"/>
              </w:rPr>
              <w:object w:dxaOrig="2900" w:dyaOrig="440" w14:anchorId="1AB587DC">
                <v:shape id="_x0000_i1044" type="#_x0000_t75" style="width:144.75pt;height:21.75pt" o:ole="">
                  <v:imagedata r:id="rId63" o:title=""/>
                </v:shape>
                <o:OLEObject Type="Embed" ProgID="Equation.DSMT4" ShapeID="_x0000_i1044" DrawAspect="Content" ObjectID="_1792588739" r:id="rId64"/>
              </w:object>
            </w:r>
          </w:p>
          <w:p w14:paraId="2874C079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620" w:dyaOrig="260" w14:anchorId="4129C156">
                <v:shape id="_x0000_i1045" type="#_x0000_t75" style="width:30.75pt;height:13.5pt" o:ole="">
                  <v:imagedata r:id="rId65" o:title=""/>
                </v:shape>
                <o:OLEObject Type="Embed" ProgID="Equation.DSMT4" ShapeID="_x0000_i1045" DrawAspect="Content" ObjectID="_1792588740" r:id="rId66"/>
              </w:object>
            </w:r>
            <w:r w:rsidRPr="00DC1843">
              <w:rPr>
                <w:rFonts w:cs="Times New Roman"/>
                <w:szCs w:val="28"/>
              </w:rPr>
              <w:t>(TMĐK)</w:t>
            </w:r>
          </w:p>
          <w:p w14:paraId="22089A88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80" w:type="dxa"/>
          </w:tcPr>
          <w:p w14:paraId="3F1D0C34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5869F497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73D92C8E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6D8F2C68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>0,</w:t>
            </w:r>
            <w:r w:rsidRPr="00DC1843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  <w:lang w:val="vi-VN"/>
              </w:rPr>
              <w:t>5</w:t>
            </w:r>
          </w:p>
          <w:p w14:paraId="28A7967B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  <w:lang w:val="vi-VN"/>
              </w:rPr>
            </w:pPr>
            <w:r w:rsidRPr="00DC1843">
              <w:rPr>
                <w:rFonts w:cs="Times New Roman"/>
                <w:szCs w:val="28"/>
                <w:lang w:val="vi-VN"/>
              </w:rPr>
              <w:t>0,</w:t>
            </w:r>
            <w:r w:rsidRPr="00DC1843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  <w:lang w:val="vi-VN"/>
              </w:rPr>
              <w:t>5</w:t>
            </w:r>
          </w:p>
        </w:tc>
      </w:tr>
      <w:tr w:rsidR="00416058" w:rsidRPr="00DC1843" w14:paraId="3FEBD32A" w14:textId="77777777" w:rsidTr="00271C20">
        <w:tc>
          <w:tcPr>
            <w:tcW w:w="1426" w:type="dxa"/>
            <w:vMerge/>
            <w:vAlign w:val="center"/>
          </w:tcPr>
          <w:p w14:paraId="27B4E90C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</w:p>
        </w:tc>
        <w:tc>
          <w:tcPr>
            <w:tcW w:w="7182" w:type="dxa"/>
          </w:tcPr>
          <w:p w14:paraId="505BB42C" w14:textId="77777777" w:rsidR="00416058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c) </w:t>
            </w:r>
            <w:r w:rsidR="00AC3ADC" w:rsidRPr="0094237C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680" w:dyaOrig="680" w14:anchorId="6FD36C2C">
                <v:shape id="_x0000_i1046" type="#_x0000_t75" style="width:84pt;height:34.5pt" o:ole="">
                  <v:imagedata r:id="rId67" o:title=""/>
                </v:shape>
                <o:OLEObject Type="Embed" ProgID="Equation.DSMT4" ShapeID="_x0000_i1046" DrawAspect="Content" ObjectID="_1792588741" r:id="rId68"/>
              </w:object>
            </w:r>
          </w:p>
          <w:p w14:paraId="31F03FE5" w14:textId="77777777" w:rsidR="0094237C" w:rsidRDefault="00606232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94237C">
              <w:rPr>
                <w:rFonts w:asciiTheme="minorHAnsi" w:hAnsiTheme="minorHAnsi" w:cs="Times New Roman"/>
                <w:position w:val="-16"/>
                <w:sz w:val="22"/>
                <w:szCs w:val="28"/>
              </w:rPr>
              <w:object w:dxaOrig="1960" w:dyaOrig="440" w14:anchorId="691BCF9A">
                <v:shape id="_x0000_i1047" type="#_x0000_t75" style="width:98.25pt;height:21.75pt" o:ole="">
                  <v:imagedata r:id="rId69" o:title=""/>
                </v:shape>
                <o:OLEObject Type="Embed" ProgID="Equation.DSMT4" ShapeID="_x0000_i1047" DrawAspect="Content" ObjectID="_1792588742" r:id="rId70"/>
              </w:object>
            </w:r>
          </w:p>
          <w:p w14:paraId="6E9FC418" w14:textId="77777777" w:rsidR="0094237C" w:rsidRDefault="0094237C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94237C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680" w:dyaOrig="340" w14:anchorId="68CFF155">
                <v:shape id="_x0000_i1048" type="#_x0000_t75" style="width:84pt;height:17.25pt" o:ole="">
                  <v:imagedata r:id="rId71" o:title=""/>
                </v:shape>
                <o:OLEObject Type="Embed" ProgID="Equation.DSMT4" ShapeID="_x0000_i1048" DrawAspect="Content" ObjectID="_1792588743" r:id="rId72"/>
              </w:object>
            </w:r>
          </w:p>
          <w:p w14:paraId="3F178F22" w14:textId="77777777" w:rsidR="0094237C" w:rsidRDefault="0094237C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94237C">
              <w:rPr>
                <w:rFonts w:asciiTheme="minorHAnsi" w:hAnsiTheme="minorHAnsi" w:cs="Times New Roman"/>
                <w:position w:val="-16"/>
                <w:sz w:val="22"/>
                <w:szCs w:val="28"/>
              </w:rPr>
              <w:object w:dxaOrig="1920" w:dyaOrig="440" w14:anchorId="6F353E65">
                <v:shape id="_x0000_i1049" type="#_x0000_t75" style="width:96pt;height:21.75pt" o:ole="">
                  <v:imagedata r:id="rId73" o:title=""/>
                </v:shape>
                <o:OLEObject Type="Embed" ProgID="Equation.DSMT4" ShapeID="_x0000_i1049" DrawAspect="Content" ObjectID="_1792588744" r:id="rId74"/>
              </w:object>
            </w:r>
          </w:p>
          <w:p w14:paraId="1C352D60" w14:textId="5A50420A" w:rsidR="00F44181" w:rsidRDefault="00F44181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*</w:t>
            </w:r>
            <w:r w:rsidRPr="00F44181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1040" w:dyaOrig="260" w14:anchorId="3F1A8741">
                <v:shape id="_x0000_i1050" type="#_x0000_t75" style="width:51.75pt;height:12.75pt" o:ole="">
                  <v:imagedata r:id="rId75" o:title=""/>
                </v:shape>
                <o:OLEObject Type="Embed" ProgID="Equation.DSMT4" ShapeID="_x0000_i1050" DrawAspect="Content" ObjectID="_1792588745" r:id="rId76"/>
              </w:object>
            </w:r>
            <w:r>
              <w:rPr>
                <w:rFonts w:cs="Times New Roman"/>
                <w:szCs w:val="28"/>
              </w:rPr>
              <w:t xml:space="preserve">                                   * </w:t>
            </w:r>
            <w:r w:rsidRPr="00F44181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1040" w:dyaOrig="260" w14:anchorId="650A61A1">
                <v:shape id="_x0000_i1051" type="#_x0000_t75" style="width:51.75pt;height:12.75pt" o:ole="">
                  <v:imagedata r:id="rId77" o:title=""/>
                </v:shape>
                <o:OLEObject Type="Embed" ProgID="Equation.DSMT4" ShapeID="_x0000_i1051" DrawAspect="Content" ObjectID="_1792588746" r:id="rId78"/>
              </w:object>
            </w:r>
          </w:p>
          <w:p w14:paraId="1262CBE3" w14:textId="7CD5965E" w:rsidR="00F44181" w:rsidRDefault="00F44181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F44181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639" w:dyaOrig="260" w14:anchorId="7334827A">
                <v:shape id="_x0000_i1052" type="#_x0000_t75" style="width:32.25pt;height:12.75pt" o:ole="">
                  <v:imagedata r:id="rId79" o:title=""/>
                </v:shape>
                <o:OLEObject Type="Embed" ProgID="Equation.DSMT4" ShapeID="_x0000_i1052" DrawAspect="Content" ObjectID="_1792588747" r:id="rId80"/>
              </w:object>
            </w:r>
            <w:r>
              <w:rPr>
                <w:rFonts w:cs="Times New Roman"/>
                <w:szCs w:val="28"/>
              </w:rPr>
              <w:t xml:space="preserve">                                              </w:t>
            </w:r>
            <w:r w:rsidRPr="00F44181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639" w:dyaOrig="260" w14:anchorId="4BECB395">
                <v:shape id="_x0000_i1053" type="#_x0000_t75" style="width:32.25pt;height:12.75pt" o:ole="">
                  <v:imagedata r:id="rId81" o:title=""/>
                </v:shape>
                <o:OLEObject Type="Embed" ProgID="Equation.DSMT4" ShapeID="_x0000_i1053" DrawAspect="Content" ObjectID="_1792588748" r:id="rId82"/>
              </w:object>
            </w:r>
          </w:p>
          <w:p w14:paraId="4393B10F" w14:textId="2CD2DE2D" w:rsidR="00F44181" w:rsidRPr="00DC1843" w:rsidRDefault="0014271A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80" w:type="dxa"/>
          </w:tcPr>
          <w:p w14:paraId="13FC5608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527D329E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3E75080A" w14:textId="385B28B3" w:rsidR="00416058" w:rsidRPr="00DC1843" w:rsidRDefault="00F44181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14:paraId="5887ACED" w14:textId="77777777" w:rsidR="0014271A" w:rsidRDefault="0014271A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2AC248D1" w14:textId="05DADCF4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</w:t>
            </w:r>
            <w:r w:rsidR="00F44181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</w:rPr>
              <w:t>5</w:t>
            </w:r>
          </w:p>
          <w:p w14:paraId="6801EC4B" w14:textId="77777777" w:rsidR="0014271A" w:rsidRDefault="0014271A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5E1D0045" w14:textId="77777777" w:rsidR="00416058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19A03687" w14:textId="77777777" w:rsidR="0014271A" w:rsidRDefault="0014271A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7A7043F4" w14:textId="32589C41" w:rsidR="0014271A" w:rsidRPr="00DC1843" w:rsidRDefault="0014271A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  <w:tr w:rsidR="00416058" w:rsidRPr="00DC1843" w14:paraId="6934714F" w14:textId="77777777" w:rsidTr="00271C20">
        <w:trPr>
          <w:trHeight w:val="4427"/>
        </w:trPr>
        <w:tc>
          <w:tcPr>
            <w:tcW w:w="1426" w:type="dxa"/>
            <w:vAlign w:val="center"/>
          </w:tcPr>
          <w:p w14:paraId="5510BEE9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</w:rPr>
              <w:t>Bài 2</w:t>
            </w:r>
          </w:p>
          <w:p w14:paraId="7E78C383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</w:rPr>
              <w:t>(1,5 điểm)</w:t>
            </w:r>
          </w:p>
        </w:tc>
        <w:tc>
          <w:tcPr>
            <w:tcW w:w="7182" w:type="dxa"/>
          </w:tcPr>
          <w:p w14:paraId="79F174BE" w14:textId="77777777" w:rsidR="00416058" w:rsidRPr="00DC1843" w:rsidRDefault="00416058" w:rsidP="00471181">
            <w:pPr>
              <w:spacing w:line="276" w:lineRule="auto"/>
              <w:contextualSpacing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Gọi số tiền c Liên đầu tư vào 2 khoản lần lượt là x, y (triệu đồng; </w:t>
            </w:r>
            <w:r w:rsidRPr="00DC1843">
              <w:rPr>
                <w:rFonts w:asciiTheme="minorHAnsi" w:hAnsiTheme="minorHAnsi" w:cs="Times New Roman"/>
                <w:position w:val="-18"/>
                <w:sz w:val="22"/>
                <w:szCs w:val="28"/>
              </w:rPr>
              <w:object w:dxaOrig="1740" w:dyaOrig="400" w14:anchorId="7342F5B6">
                <v:shape id="_x0000_i1054" type="#_x0000_t75" style="width:87pt;height:20.25pt" o:ole="">
                  <v:imagedata r:id="rId83" o:title=""/>
                </v:shape>
                <o:OLEObject Type="Embed" ProgID="Equation.DSMT4" ShapeID="_x0000_i1054" DrawAspect="Content" ObjectID="_1792588749" r:id="rId84"/>
              </w:object>
            </w:r>
            <w:r w:rsidRPr="00DC1843">
              <w:rPr>
                <w:rFonts w:cs="Times New Roman"/>
                <w:szCs w:val="28"/>
              </w:rPr>
              <w:t>)</w:t>
            </w:r>
          </w:p>
          <w:p w14:paraId="3F189C7A" w14:textId="77777777" w:rsidR="00416058" w:rsidRPr="00DC1843" w:rsidRDefault="00416058" w:rsidP="00471181">
            <w:pPr>
              <w:spacing w:line="276" w:lineRule="auto"/>
              <w:contextualSpacing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Lập luận được phương trình: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1300" w:dyaOrig="320" w14:anchorId="6AD94BAA">
                <v:shape id="_x0000_i1055" type="#_x0000_t75" style="width:64.5pt;height:16.5pt" o:ole="">
                  <v:imagedata r:id="rId85" o:title=""/>
                </v:shape>
                <o:OLEObject Type="Embed" ProgID="Equation.DSMT4" ShapeID="_x0000_i1055" DrawAspect="Content" ObjectID="_1792588750" r:id="rId86"/>
              </w:object>
            </w:r>
            <w:r w:rsidRPr="00DC1843">
              <w:rPr>
                <w:rFonts w:cs="Times New Roman"/>
                <w:szCs w:val="28"/>
              </w:rPr>
              <w:t>(1)</w:t>
            </w:r>
          </w:p>
          <w:p w14:paraId="2E37CD1D" w14:textId="77777777" w:rsidR="00416058" w:rsidRPr="00DC1843" w:rsidRDefault="00416058" w:rsidP="00471181">
            <w:pPr>
              <w:spacing w:line="276" w:lineRule="auto"/>
              <w:contextualSpacing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Số tiền lãi khoản thứ nhấ</w:t>
            </w:r>
            <w:r>
              <w:rPr>
                <w:rFonts w:cs="Times New Roman"/>
                <w:szCs w:val="28"/>
              </w:rPr>
              <w:t>t: 0,09</w:t>
            </w:r>
            <w:r w:rsidRPr="00DC1843">
              <w:rPr>
                <w:rFonts w:cs="Times New Roman"/>
                <w:szCs w:val="28"/>
              </w:rPr>
              <w:t>x (triệu đồng)</w:t>
            </w:r>
          </w:p>
          <w:p w14:paraId="2DC48E61" w14:textId="77777777" w:rsidR="00416058" w:rsidRPr="00DC1843" w:rsidRDefault="00416058" w:rsidP="00471181">
            <w:pPr>
              <w:spacing w:line="276" w:lineRule="auto"/>
              <w:contextualSpacing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Số tiền lãi khoản thứ</w:t>
            </w:r>
            <w:r>
              <w:rPr>
                <w:rFonts w:cs="Times New Roman"/>
                <w:szCs w:val="28"/>
              </w:rPr>
              <w:t xml:space="preserve"> hai: 0,065</w:t>
            </w:r>
            <w:r w:rsidRPr="00DC1843">
              <w:rPr>
                <w:rFonts w:cs="Times New Roman"/>
                <w:szCs w:val="28"/>
              </w:rPr>
              <w:t>y (triệu đồng)</w:t>
            </w:r>
          </w:p>
          <w:p w14:paraId="6896E598" w14:textId="77777777" w:rsidR="00416058" w:rsidRPr="00DC1843" w:rsidRDefault="00416058" w:rsidP="00471181">
            <w:pPr>
              <w:spacing w:line="276" w:lineRule="auto"/>
              <w:contextualSpacing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Lập luận được phương trình: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2180" w:dyaOrig="320" w14:anchorId="2D389F09">
                <v:shape id="_x0000_i1056" type="#_x0000_t75" style="width:108pt;height:16.5pt" o:ole="">
                  <v:imagedata r:id="rId87" o:title=""/>
                </v:shape>
                <o:OLEObject Type="Embed" ProgID="Equation.DSMT4" ShapeID="_x0000_i1056" DrawAspect="Content" ObjectID="_1792588751" r:id="rId88"/>
              </w:object>
            </w:r>
            <w:r w:rsidRPr="00DC1843">
              <w:rPr>
                <w:rFonts w:cs="Times New Roman"/>
                <w:szCs w:val="28"/>
              </w:rPr>
              <w:t>(2)</w:t>
            </w:r>
          </w:p>
          <w:p w14:paraId="7FF2E78F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Từ (1) và (2) có hệ phương trình: </w:t>
            </w:r>
          </w:p>
          <w:p w14:paraId="24AA5602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36"/>
                <w:sz w:val="22"/>
                <w:szCs w:val="28"/>
              </w:rPr>
              <w:object w:dxaOrig="2280" w:dyaOrig="840" w14:anchorId="7039F3DC">
                <v:shape id="_x0000_i1057" type="#_x0000_t75" style="width:113.25pt;height:42.75pt" o:ole="">
                  <v:imagedata r:id="rId89" o:title=""/>
                </v:shape>
                <o:OLEObject Type="Embed" ProgID="Equation.DSMT4" ShapeID="_x0000_i1057" DrawAspect="Content" ObjectID="_1792588752" r:id="rId90"/>
              </w:object>
            </w:r>
          </w:p>
          <w:p w14:paraId="35B24459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Giải được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1760" w:dyaOrig="320" w14:anchorId="7A4D25B8">
                <v:shape id="_x0000_i1058" type="#_x0000_t75" style="width:87.75pt;height:16.5pt" o:ole="">
                  <v:imagedata r:id="rId91" o:title=""/>
                </v:shape>
                <o:OLEObject Type="Embed" ProgID="Equation.DSMT4" ShapeID="_x0000_i1058" DrawAspect="Content" ObjectID="_1792588753" r:id="rId92"/>
              </w:object>
            </w:r>
          </w:p>
          <w:p w14:paraId="12F4D7F6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80" w:type="dxa"/>
          </w:tcPr>
          <w:p w14:paraId="560DB2BC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668EC33E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0DE4FF69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2527297A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6A6EE7FD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3BC6B75E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51755E8C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1EB9130D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3D1CACAB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1018F8E3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2910CAFF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04486AC3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  <w:tr w:rsidR="00416058" w:rsidRPr="00DC1843" w14:paraId="22BC9BE9" w14:textId="77777777" w:rsidTr="00271C20">
        <w:trPr>
          <w:trHeight w:val="1916"/>
        </w:trPr>
        <w:tc>
          <w:tcPr>
            <w:tcW w:w="1426" w:type="dxa"/>
            <w:vAlign w:val="center"/>
          </w:tcPr>
          <w:p w14:paraId="1BEBE5ED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lastRenderedPageBreak/>
              <w:t xml:space="preserve">Bài </w:t>
            </w:r>
            <w:r w:rsidRPr="00DC1843">
              <w:rPr>
                <w:rFonts w:cs="Times New Roman"/>
                <w:b/>
                <w:i/>
                <w:szCs w:val="28"/>
              </w:rPr>
              <w:t>3</w:t>
            </w:r>
          </w:p>
          <w:p w14:paraId="43E08319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(</w:t>
            </w:r>
            <w:r w:rsidRPr="00DC1843">
              <w:rPr>
                <w:rFonts w:cs="Times New Roman"/>
                <w:b/>
                <w:i/>
                <w:szCs w:val="28"/>
              </w:rPr>
              <w:t>1,5</w:t>
            </w:r>
            <w:r w:rsidRPr="00DC1843">
              <w:rPr>
                <w:rFonts w:cs="Times New Roman"/>
                <w:b/>
                <w:i/>
                <w:szCs w:val="28"/>
                <w:lang w:val="vi-VN"/>
              </w:rPr>
              <w:t xml:space="preserve"> điểm)</w:t>
            </w:r>
          </w:p>
        </w:tc>
        <w:tc>
          <w:tcPr>
            <w:tcW w:w="7182" w:type="dxa"/>
          </w:tcPr>
          <w:p w14:paraId="1712334C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a) Lập luận được hệ phương trình </w:t>
            </w:r>
          </w:p>
          <w:p w14:paraId="30469C96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    </w:t>
            </w:r>
            <w:r w:rsidRPr="00DC1843">
              <w:rPr>
                <w:rFonts w:asciiTheme="minorHAnsi" w:hAnsiTheme="minorHAnsi" w:cs="Times New Roman"/>
                <w:position w:val="-36"/>
                <w:sz w:val="22"/>
                <w:szCs w:val="28"/>
              </w:rPr>
              <w:object w:dxaOrig="1620" w:dyaOrig="840" w14:anchorId="7CAD0C23">
                <v:shape id="_x0000_i1059" type="#_x0000_t75" style="width:81pt;height:42.75pt" o:ole="">
                  <v:imagedata r:id="rId93" o:title=""/>
                </v:shape>
                <o:OLEObject Type="Embed" ProgID="Equation.DSMT4" ShapeID="_x0000_i1059" DrawAspect="Content" ObjectID="_1792588754" r:id="rId94"/>
              </w:object>
            </w:r>
          </w:p>
          <w:p w14:paraId="1FF20641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b) Giải hệ phương trình được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1500" w:dyaOrig="320" w14:anchorId="15B78424">
                <v:shape id="_x0000_i1060" type="#_x0000_t75" style="width:75pt;height:16.5pt" o:ole="">
                  <v:imagedata r:id="rId95" o:title=""/>
                </v:shape>
                <o:OLEObject Type="Embed" ProgID="Equation.DSMT4" ShapeID="_x0000_i1060" DrawAspect="Content" ObjectID="_1792588755" r:id="rId96"/>
              </w:object>
            </w:r>
          </w:p>
          <w:p w14:paraId="22E6A456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80" w:type="dxa"/>
          </w:tcPr>
          <w:p w14:paraId="053B3DFA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4CC56547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75</w:t>
            </w:r>
          </w:p>
          <w:p w14:paraId="4BCB3D3E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4EF9554E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4E4A6CBF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5</w:t>
            </w:r>
          </w:p>
          <w:p w14:paraId="183ACC4E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.25</w:t>
            </w:r>
          </w:p>
        </w:tc>
      </w:tr>
      <w:tr w:rsidR="00416058" w:rsidRPr="00DC1843" w14:paraId="6FAC74D6" w14:textId="77777777" w:rsidTr="00271C20">
        <w:tc>
          <w:tcPr>
            <w:tcW w:w="1426" w:type="dxa"/>
            <w:vMerge w:val="restart"/>
            <w:vAlign w:val="center"/>
          </w:tcPr>
          <w:p w14:paraId="38B60FBD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Bài</w:t>
            </w:r>
            <w:r w:rsidRPr="00DC1843">
              <w:rPr>
                <w:rFonts w:cs="Times New Roman"/>
                <w:b/>
                <w:i/>
                <w:szCs w:val="28"/>
              </w:rPr>
              <w:t xml:space="preserve"> 4</w:t>
            </w:r>
            <w:r w:rsidRPr="00DC1843">
              <w:rPr>
                <w:rFonts w:cs="Times New Roman"/>
                <w:b/>
                <w:i/>
                <w:szCs w:val="28"/>
                <w:lang w:val="vi-VN"/>
              </w:rPr>
              <w:t xml:space="preserve"> </w:t>
            </w:r>
          </w:p>
          <w:p w14:paraId="3B869430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(</w:t>
            </w:r>
            <w:r w:rsidRPr="00DC1843">
              <w:rPr>
                <w:rFonts w:cs="Times New Roman"/>
                <w:b/>
                <w:i/>
                <w:szCs w:val="28"/>
              </w:rPr>
              <w:t>4</w:t>
            </w:r>
            <w:r w:rsidRPr="00DC1843">
              <w:rPr>
                <w:rFonts w:cs="Times New Roman"/>
                <w:b/>
                <w:i/>
                <w:szCs w:val="28"/>
                <w:lang w:val="vi-VN"/>
              </w:rPr>
              <w:t xml:space="preserve"> điểm)</w:t>
            </w:r>
          </w:p>
        </w:tc>
        <w:tc>
          <w:tcPr>
            <w:tcW w:w="7182" w:type="dxa"/>
          </w:tcPr>
          <w:p w14:paraId="34EFB6B3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b/>
                <w:szCs w:val="28"/>
              </w:rPr>
            </w:pPr>
            <w:r w:rsidRPr="00DC1843">
              <w:rPr>
                <w:rFonts w:cs="Times New Roman"/>
                <w:b/>
                <w:szCs w:val="28"/>
              </w:rPr>
              <w:t xml:space="preserve">4.1. </w:t>
            </w:r>
          </w:p>
          <w:p w14:paraId="6B40D2E2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eastAsia="Calibri" w:cs="Times New Roman"/>
                <w:noProof/>
                <w:color w:val="000000" w:themeColor="text1"/>
                <w:szCs w:val="28"/>
              </w:rPr>
              <w:drawing>
                <wp:inline distT="0" distB="0" distL="0" distR="0" wp14:anchorId="2905A84E" wp14:editId="5916867C">
                  <wp:extent cx="2011680" cy="901750"/>
                  <wp:effectExtent l="0" t="0" r="0" b="0"/>
                  <wp:docPr id="435876963" name="Picture 4358769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680" cy="90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E70A7C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a. Xét tam giác ABC vuông tại A:</w:t>
            </w:r>
          </w:p>
          <w:p w14:paraId="2A89FD8E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3760" w:dyaOrig="360" w14:anchorId="3C55226F">
                <v:shape id="_x0000_i1061" type="#_x0000_t75" style="width:188.25pt;height:18pt" o:ole="">
                  <v:imagedata r:id="rId97" o:title=""/>
                </v:shape>
                <o:OLEObject Type="Embed" ProgID="Equation.DSMT4" ShapeID="_x0000_i1061" DrawAspect="Content" ObjectID="_1792588756" r:id="rId98"/>
              </w:object>
            </w:r>
          </w:p>
          <w:p w14:paraId="0AD10782" w14:textId="77777777" w:rsidR="00416058" w:rsidRPr="00DC1843" w:rsidRDefault="00416058" w:rsidP="00471181">
            <w:pPr>
              <w:spacing w:line="276" w:lineRule="auto"/>
              <w:contextualSpacing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Vậy khi tàu lặn đượ</w:t>
            </w:r>
            <w:r>
              <w:rPr>
                <w:rFonts w:cs="Times New Roman"/>
                <w:szCs w:val="28"/>
              </w:rPr>
              <w:t>c 30</w:t>
            </w:r>
            <w:r w:rsidRPr="00DC1843">
              <w:rPr>
                <w:rFonts w:cs="Times New Roman"/>
                <w:szCs w:val="28"/>
              </w:rPr>
              <w:t>0m thì tàu ở độ sâu khoả</w:t>
            </w:r>
            <w:r>
              <w:rPr>
                <w:rFonts w:cs="Times New Roman"/>
                <w:szCs w:val="28"/>
              </w:rPr>
              <w:t xml:space="preserve">ng 108 </w:t>
            </w:r>
            <w:r w:rsidRPr="00DC1843">
              <w:rPr>
                <w:rFonts w:cs="Times New Roman"/>
                <w:szCs w:val="28"/>
              </w:rPr>
              <w:t>m so với mặt nước biển.</w:t>
            </w:r>
          </w:p>
          <w:p w14:paraId="1019AE51" w14:textId="77777777" w:rsidR="00416058" w:rsidRPr="00DC1843" w:rsidRDefault="00416058" w:rsidP="00471181">
            <w:pPr>
              <w:spacing w:line="276" w:lineRule="auto"/>
              <w:contextualSpacing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b. Xét tam giác ABC vuông tại A:</w:t>
            </w:r>
          </w:p>
          <w:p w14:paraId="444113B8" w14:textId="77777777" w:rsidR="00416058" w:rsidRPr="00DC1843" w:rsidRDefault="00416058" w:rsidP="00471181">
            <w:pPr>
              <w:spacing w:line="276" w:lineRule="auto"/>
              <w:contextualSpacing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3019" w:dyaOrig="620" w14:anchorId="2916CF7F">
                <v:shape id="_x0000_i1062" type="#_x0000_t75" style="width:150.75pt;height:30.75pt" o:ole="">
                  <v:imagedata r:id="rId99" o:title=""/>
                </v:shape>
                <o:OLEObject Type="Embed" ProgID="Equation.DSMT4" ShapeID="_x0000_i1062" DrawAspect="Content" ObjectID="_1792588757" r:id="rId100"/>
              </w:object>
            </w:r>
          </w:p>
          <w:p w14:paraId="0F9E5FD3" w14:textId="77777777" w:rsidR="00416058" w:rsidRPr="00DC1843" w:rsidRDefault="00416058" w:rsidP="00471181">
            <w:pPr>
              <w:spacing w:line="276" w:lineRule="auto"/>
              <w:contextualSpacing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Đổ</w:t>
            </w:r>
            <w:r>
              <w:rPr>
                <w:rFonts w:cs="Times New Roman"/>
                <w:szCs w:val="28"/>
              </w:rPr>
              <w:t>i 12km/h=20</w:t>
            </w:r>
            <w:r w:rsidRPr="00DC1843">
              <w:rPr>
                <w:rFonts w:cs="Times New Roman"/>
                <w:szCs w:val="28"/>
              </w:rPr>
              <w:t>0m/phút</w:t>
            </w:r>
          </w:p>
          <w:p w14:paraId="49CEDD4C" w14:textId="77777777" w:rsidR="00416058" w:rsidRPr="00DC1843" w:rsidRDefault="00416058" w:rsidP="00471181">
            <w:pPr>
              <w:spacing w:line="276" w:lineRule="auto"/>
              <w:contextualSpacing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Thời gian để tàu ở độ sâu 200m so với mực nước biển là:</w:t>
            </w:r>
          </w:p>
          <w:p w14:paraId="200C7691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280" w:dyaOrig="279" w14:anchorId="6B230670">
                <v:shape id="_x0000_i1063" type="#_x0000_t75" style="width:65.25pt;height:14.25pt" o:ole="">
                  <v:imagedata r:id="rId101" o:title=""/>
                </v:shape>
                <o:OLEObject Type="Embed" ProgID="Equation.DSMT4" ShapeID="_x0000_i1063" DrawAspect="Content" ObjectID="_1792588758" r:id="rId102"/>
              </w:object>
            </w:r>
            <w:r w:rsidRPr="00DC1843">
              <w:rPr>
                <w:rFonts w:cs="Times New Roman"/>
                <w:szCs w:val="28"/>
              </w:rPr>
              <w:t>(phút)</w:t>
            </w:r>
          </w:p>
        </w:tc>
        <w:tc>
          <w:tcPr>
            <w:tcW w:w="1080" w:type="dxa"/>
          </w:tcPr>
          <w:p w14:paraId="192D56DE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7B6A5358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390C48DC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2753FD5C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0AD978BC" w14:textId="77777777" w:rsidR="00416058" w:rsidRPr="00DC1843" w:rsidRDefault="00416058" w:rsidP="00C82457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25690D9C" w14:textId="6DDD0317" w:rsidR="00416058" w:rsidRPr="00DC1843" w:rsidRDefault="00416058" w:rsidP="009A023D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4A3BEE0A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7827E3B3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2D5743B6" w14:textId="77777777" w:rsidR="00416058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4E7E0A04" w14:textId="77777777" w:rsidR="00C82457" w:rsidRPr="00DC1843" w:rsidRDefault="00C82457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07CD765C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704267B5" w14:textId="77777777" w:rsidR="00416058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0A505583" w14:textId="77777777" w:rsidR="009A023D" w:rsidRDefault="009A023D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54531B23" w14:textId="77777777" w:rsidR="00C82457" w:rsidRPr="00DC1843" w:rsidRDefault="00C82457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3E91851D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  <w:tr w:rsidR="00416058" w:rsidRPr="00DC1843" w14:paraId="0C492379" w14:textId="77777777" w:rsidTr="00271C20">
        <w:tc>
          <w:tcPr>
            <w:tcW w:w="1426" w:type="dxa"/>
            <w:vMerge/>
            <w:vAlign w:val="center"/>
          </w:tcPr>
          <w:p w14:paraId="460B24A3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</w:rPr>
            </w:pPr>
          </w:p>
        </w:tc>
        <w:tc>
          <w:tcPr>
            <w:tcW w:w="7182" w:type="dxa"/>
          </w:tcPr>
          <w:p w14:paraId="34895476" w14:textId="77777777" w:rsidR="00416058" w:rsidRPr="009A023D" w:rsidRDefault="00416058" w:rsidP="00471181">
            <w:pPr>
              <w:spacing w:line="276" w:lineRule="auto"/>
              <w:contextualSpacing/>
              <w:rPr>
                <w:rFonts w:cs="Times New Roman"/>
                <w:b/>
                <w:szCs w:val="28"/>
              </w:rPr>
            </w:pPr>
            <w:r w:rsidRPr="009A023D">
              <w:rPr>
                <w:rFonts w:cs="Times New Roman"/>
                <w:b/>
                <w:szCs w:val="28"/>
              </w:rPr>
              <w:t>4.2.</w:t>
            </w:r>
          </w:p>
          <w:p w14:paraId="137A0524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 </w:t>
            </w:r>
            <w:r w:rsidRPr="00694909">
              <w:rPr>
                <w:rFonts w:cs="Times New Roman"/>
                <w:noProof/>
                <w:szCs w:val="28"/>
              </w:rPr>
              <w:drawing>
                <wp:inline distT="0" distB="0" distL="0" distR="0" wp14:anchorId="50322E32" wp14:editId="30230444">
                  <wp:extent cx="1955035" cy="1387011"/>
                  <wp:effectExtent l="0" t="0" r="0" b="0"/>
                  <wp:docPr id="1159355938" name="Picture 11593559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99" cy="1410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23FA7D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Vẽ đúng hình đến câu a</w:t>
            </w:r>
          </w:p>
          <w:p w14:paraId="3E4D6108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a) Tính </w:t>
            </w:r>
            <w:r w:rsidRPr="00DC1843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780" w:dyaOrig="360" w14:anchorId="39BAE595">
                <v:shape id="_x0000_i1064" type="#_x0000_t75" style="width:39.75pt;height:18.75pt" o:ole="">
                  <v:imagedata r:id="rId104" o:title=""/>
                </v:shape>
                <o:OLEObject Type="Embed" ProgID="Equation.DSMT4" ShapeID="_x0000_i1064" DrawAspect="Content" ObjectID="_1792588759" r:id="rId105"/>
              </w:object>
            </w:r>
          </w:p>
          <w:p w14:paraId="39903EA8" w14:textId="756337FE" w:rsidR="00416058" w:rsidRPr="00DC1843" w:rsidRDefault="00EE7A9B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Tính MP</w:t>
            </w:r>
            <w:r w:rsidR="00416058" w:rsidRPr="00DC1843">
              <w:rPr>
                <w:rFonts w:cs="Times New Roman"/>
                <w:szCs w:val="28"/>
              </w:rPr>
              <w:t xml:space="preserve"> = 8 cm</w:t>
            </w:r>
          </w:p>
          <w:p w14:paraId="6DC08932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NP</w:t>
            </w:r>
            <w:r w:rsidRPr="00DC1843">
              <w:rPr>
                <w:rFonts w:cs="Times New Roman"/>
                <w:szCs w:val="28"/>
              </w:rPr>
              <w:t xml:space="preserve"> = 10 cm</w:t>
            </w:r>
          </w:p>
          <w:p w14:paraId="0E5C3F06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b) Chứng minh </w:t>
            </w:r>
            <w:r w:rsidRPr="00DC1843">
              <w:rPr>
                <w:rFonts w:asciiTheme="minorHAnsi" w:hAnsiTheme="minorHAnsi" w:cs="Times New Roman"/>
                <w:position w:val="-18"/>
                <w:sz w:val="22"/>
                <w:szCs w:val="28"/>
              </w:rPr>
              <w:object w:dxaOrig="2460" w:dyaOrig="400" w14:anchorId="52065860">
                <v:shape id="_x0000_i1065" type="#_x0000_t75" style="width:123pt;height:20.25pt" o:ole="">
                  <v:imagedata r:id="rId106" o:title=""/>
                </v:shape>
                <o:OLEObject Type="Embed" ProgID="Equation.DSMT4" ShapeID="_x0000_i1065" DrawAspect="Content" ObjectID="_1792588760" r:id="rId107"/>
              </w:object>
            </w:r>
          </w:p>
          <w:p w14:paraId="03EA8666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460" w:dyaOrig="620" w14:anchorId="58792D25">
                <v:shape id="_x0000_i1066" type="#_x0000_t75" style="width:72.75pt;height:30.75pt" o:ole="">
                  <v:imagedata r:id="rId108" o:title=""/>
                </v:shape>
                <o:OLEObject Type="Embed" ProgID="Equation.DSMT4" ShapeID="_x0000_i1066" DrawAspect="Content" ObjectID="_1792588761" r:id="rId109"/>
              </w:object>
            </w:r>
          </w:p>
          <w:p w14:paraId="5732B9E4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3120" w:dyaOrig="620" w14:anchorId="3BC5CF37">
                <v:shape id="_x0000_i1067" type="#_x0000_t75" style="width:156.75pt;height:32.25pt" o:ole="">
                  <v:imagedata r:id="rId110" o:title=""/>
                </v:shape>
                <o:OLEObject Type="Embed" ProgID="Equation.DSMT4" ShapeID="_x0000_i1067" DrawAspect="Content" ObjectID="_1792588762" r:id="rId111"/>
              </w:object>
            </w:r>
            <w:r w:rsidRPr="00DC1843">
              <w:rPr>
                <w:rFonts w:cs="Times New Roman"/>
                <w:szCs w:val="28"/>
              </w:rPr>
              <w:t xml:space="preserve"> </w:t>
            </w:r>
          </w:p>
          <w:p w14:paraId="50123A91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lastRenderedPageBreak/>
              <w:t xml:space="preserve">c) Chứng minh được </w:t>
            </w:r>
            <w:r w:rsidRPr="00694909">
              <w:rPr>
                <w:rFonts w:asciiTheme="minorHAnsi" w:hAnsiTheme="minorHAnsi" w:cs="Times New Roman"/>
                <w:position w:val="-28"/>
                <w:sz w:val="22"/>
                <w:szCs w:val="28"/>
              </w:rPr>
              <w:object w:dxaOrig="4340" w:dyaOrig="720" w14:anchorId="2EAB449A">
                <v:shape id="_x0000_i1068" type="#_x0000_t75" style="width:217.5pt;height:37.5pt" o:ole="">
                  <v:imagedata r:id="rId112" o:title=""/>
                </v:shape>
                <o:OLEObject Type="Embed" ProgID="Equation.DSMT4" ShapeID="_x0000_i1068" DrawAspect="Content" ObjectID="_1792588763" r:id="rId113"/>
              </w:object>
            </w:r>
            <w:r w:rsidRPr="00DC1843">
              <w:rPr>
                <w:rFonts w:cs="Times New Roman"/>
                <w:szCs w:val="28"/>
              </w:rPr>
              <w:t xml:space="preserve"> </w:t>
            </w:r>
          </w:p>
          <w:p w14:paraId="665DA53D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18"/>
                <w:sz w:val="22"/>
                <w:szCs w:val="28"/>
              </w:rPr>
              <w:object w:dxaOrig="2460" w:dyaOrig="400" w14:anchorId="7B7396B1">
                <v:shape id="_x0000_i1069" type="#_x0000_t75" style="width:123pt;height:20.25pt" o:ole="">
                  <v:imagedata r:id="rId106" o:title=""/>
                </v:shape>
                <o:OLEObject Type="Embed" ProgID="Equation.DSMT4" ShapeID="_x0000_i1069" DrawAspect="Content" ObjectID="_1792588764" r:id="rId114"/>
              </w:object>
            </w:r>
            <w:r w:rsidRPr="00DC1843">
              <w:rPr>
                <w:rFonts w:cs="Times New Roman"/>
                <w:szCs w:val="28"/>
              </w:rPr>
              <w:t xml:space="preserve">suy ra </w:t>
            </w: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180" w:dyaOrig="620" w14:anchorId="1C6900D6">
                <v:shape id="_x0000_i1070" type="#_x0000_t75" style="width:59.25pt;height:32.25pt" o:ole="">
                  <v:imagedata r:id="rId115" o:title=""/>
                </v:shape>
                <o:OLEObject Type="Embed" ProgID="Equation.DSMT4" ShapeID="_x0000_i1070" DrawAspect="Content" ObjectID="_1792588765" r:id="rId116"/>
              </w:object>
            </w:r>
            <w:r w:rsidRPr="00DC1843">
              <w:rPr>
                <w:rFonts w:cs="Times New Roman"/>
                <w:szCs w:val="28"/>
              </w:rPr>
              <w:t xml:space="preserve"> suy ra </w:t>
            </w: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660" w:dyaOrig="620" w14:anchorId="0351C107">
                <v:shape id="_x0000_i1071" type="#_x0000_t75" style="width:83.25pt;height:32.25pt" o:ole="">
                  <v:imagedata r:id="rId117" o:title=""/>
                </v:shape>
                <o:OLEObject Type="Embed" ProgID="Equation.DSMT4" ShapeID="_x0000_i1071" DrawAspect="Content" ObjectID="_1792588766" r:id="rId118"/>
              </w:object>
            </w:r>
          </w:p>
          <w:p w14:paraId="319909D3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2820" w:dyaOrig="680" w14:anchorId="7266CE41">
                <v:shape id="_x0000_i1072" type="#_x0000_t75" style="width:141pt;height:35.25pt" o:ole="">
                  <v:imagedata r:id="rId119" o:title=""/>
                </v:shape>
                <o:OLEObject Type="Embed" ProgID="Equation.DSMT4" ShapeID="_x0000_i1072" DrawAspect="Content" ObjectID="_1792588767" r:id="rId120"/>
              </w:object>
            </w:r>
          </w:p>
          <w:p w14:paraId="571AB65F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Suy ra </w:t>
            </w:r>
            <w:r w:rsidRPr="00694909">
              <w:rPr>
                <w:rFonts w:asciiTheme="minorHAnsi" w:hAnsiTheme="minorHAnsi" w:cs="Times New Roman"/>
                <w:position w:val="-28"/>
                <w:sz w:val="22"/>
                <w:szCs w:val="28"/>
              </w:rPr>
              <w:object w:dxaOrig="2180" w:dyaOrig="720" w14:anchorId="6D0393F7">
                <v:shape id="_x0000_i1073" type="#_x0000_t75" style="width:108.75pt;height:37.5pt" o:ole="">
                  <v:imagedata r:id="rId121" o:title=""/>
                </v:shape>
                <o:OLEObject Type="Embed" ProgID="Equation.DSMT4" ShapeID="_x0000_i1073" DrawAspect="Content" ObjectID="_1792588768" r:id="rId122"/>
              </w:object>
            </w:r>
          </w:p>
        </w:tc>
        <w:tc>
          <w:tcPr>
            <w:tcW w:w="1080" w:type="dxa"/>
          </w:tcPr>
          <w:p w14:paraId="36D348BB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629A0F30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4B459BCC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4876C883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0FF7168B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51CA6F0C" w14:textId="77777777" w:rsidR="00416058" w:rsidRPr="00DC1843" w:rsidRDefault="00416058" w:rsidP="00C82457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5E12F9DF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1908CA0A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013B95F0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65F3C36B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539CD8A8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433082D7" w14:textId="530F58C1" w:rsidR="00416058" w:rsidRPr="00DC1843" w:rsidRDefault="00C82457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="00416058" w:rsidRPr="00DC1843">
              <w:rPr>
                <w:rFonts w:cs="Times New Roman"/>
                <w:szCs w:val="28"/>
              </w:rPr>
              <w:t>5</w:t>
            </w:r>
          </w:p>
          <w:p w14:paraId="37185BD5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3C87B92B" w14:textId="5E21BC83" w:rsidR="00416058" w:rsidRPr="00DC1843" w:rsidRDefault="00C82457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="00416058" w:rsidRPr="00DC1843">
              <w:rPr>
                <w:rFonts w:cs="Times New Roman"/>
                <w:szCs w:val="28"/>
              </w:rPr>
              <w:t>5</w:t>
            </w:r>
          </w:p>
          <w:p w14:paraId="3DD788B4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10A43251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5</w:t>
            </w:r>
          </w:p>
          <w:p w14:paraId="062B0780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3BCB6436" w14:textId="77777777" w:rsidR="00416058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04D033A1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lastRenderedPageBreak/>
              <w:t>0,25</w:t>
            </w:r>
          </w:p>
          <w:p w14:paraId="425949F5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1DA40FB2" w14:textId="77777777" w:rsidR="00416058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39FAD7B6" w14:textId="77777777" w:rsidR="00416058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4F49D1FE" w14:textId="77777777" w:rsidR="00C82457" w:rsidRDefault="00C82457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5E09E665" w14:textId="77777777" w:rsidR="00C82457" w:rsidRPr="00DC1843" w:rsidRDefault="00C82457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673235DC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  <w:tr w:rsidR="00416058" w:rsidRPr="00DC1843" w14:paraId="0A1642B3" w14:textId="77777777" w:rsidTr="00271C20">
        <w:tc>
          <w:tcPr>
            <w:tcW w:w="1426" w:type="dxa"/>
            <w:vAlign w:val="center"/>
          </w:tcPr>
          <w:p w14:paraId="6CE297AB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</w:rPr>
              <w:lastRenderedPageBreak/>
              <w:t>Bài 5</w:t>
            </w:r>
          </w:p>
          <w:p w14:paraId="4BE17C99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</w:rPr>
              <w:t>(0,5 điểm)</w:t>
            </w:r>
          </w:p>
        </w:tc>
        <w:tc>
          <w:tcPr>
            <w:tcW w:w="7182" w:type="dxa"/>
          </w:tcPr>
          <w:p w14:paraId="1F1FFC3E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t xml:space="preserve">Đặt </w:t>
            </w:r>
            <w:r w:rsidRPr="00FA2B12">
              <w:rPr>
                <w:position w:val="-24"/>
              </w:rPr>
              <w:object w:dxaOrig="3620" w:dyaOrig="620" w14:anchorId="5B259E1A">
                <v:shape id="_x0000_i1209" type="#_x0000_t75" style="width:180.75pt;height:30.75pt" o:ole="">
                  <v:imagedata r:id="rId123" o:title=""/>
                </v:shape>
                <o:OLEObject Type="Embed" ProgID="Equation.DSMT4" ShapeID="_x0000_i1209" DrawAspect="Content" ObjectID="_1792588769" r:id="rId124"/>
              </w:object>
            </w:r>
          </w:p>
          <w:p w14:paraId="291C9C82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rPr>
                <w:position w:val="-24"/>
              </w:rPr>
              <w:object w:dxaOrig="3800" w:dyaOrig="680" w14:anchorId="4D2F443B">
                <v:shape id="_x0000_i1210" type="#_x0000_t75" style="width:189pt;height:33.75pt" o:ole="">
                  <v:imagedata r:id="rId125" o:title=""/>
                </v:shape>
                <o:OLEObject Type="Embed" ProgID="Equation.DSMT4" ShapeID="_x0000_i1210" DrawAspect="Content" ObjectID="_1792588770" r:id="rId126"/>
              </w:object>
            </w:r>
          </w:p>
          <w:p w14:paraId="49ACF3BA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t xml:space="preserve">Ta có : </w:t>
            </w:r>
            <w:r w:rsidRPr="00FA2B12">
              <w:rPr>
                <w:position w:val="-24"/>
              </w:rPr>
              <w:object w:dxaOrig="6180" w:dyaOrig="680" w14:anchorId="29595DC8">
                <v:shape id="_x0000_i1211" type="#_x0000_t75" style="width:309pt;height:33.75pt" o:ole="">
                  <v:imagedata r:id="rId127" o:title=""/>
                </v:shape>
                <o:OLEObject Type="Embed" ProgID="Equation.DSMT4" ShapeID="_x0000_i1211" DrawAspect="Content" ObjectID="_1792588771" r:id="rId128"/>
              </w:object>
            </w:r>
          </w:p>
          <w:p w14:paraId="0B0F11DF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rPr>
                <w:position w:val="-24"/>
              </w:rPr>
              <w:object w:dxaOrig="3700" w:dyaOrig="680" w14:anchorId="646F8D08">
                <v:shape id="_x0000_i1212" type="#_x0000_t75" style="width:185.25pt;height:33.75pt" o:ole="">
                  <v:imagedata r:id="rId129" o:title=""/>
                </v:shape>
                <o:OLEObject Type="Embed" ProgID="Equation.DSMT4" ShapeID="_x0000_i1212" DrawAspect="Content" ObjectID="_1792588772" r:id="rId130"/>
              </w:object>
            </w:r>
          </w:p>
          <w:p w14:paraId="5C2D4FAF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rPr>
                <w:position w:val="-8"/>
              </w:rPr>
              <w:object w:dxaOrig="2720" w:dyaOrig="360" w14:anchorId="268261C5">
                <v:shape id="_x0000_i1213" type="#_x0000_t75" style="width:136.5pt;height:19.5pt" o:ole="">
                  <v:imagedata r:id="rId131" o:title=""/>
                </v:shape>
                <o:OLEObject Type="Embed" ProgID="Equation.DSMT4" ShapeID="_x0000_i1213" DrawAspect="Content" ObjectID="_1792588773" r:id="rId132"/>
              </w:object>
            </w:r>
          </w:p>
          <w:p w14:paraId="71ED9E2F" w14:textId="08CA44E6" w:rsidR="00416058" w:rsidRPr="00795233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t xml:space="preserve">Vậy diện tích hình chữ nhật </w:t>
            </w:r>
            <w:r w:rsidRPr="00FA2B12">
              <w:rPr>
                <w:rFonts w:eastAsia="Aptos"/>
                <w:noProof/>
                <w:position w:val="-10"/>
              </w:rPr>
              <w:object w:dxaOrig="760" w:dyaOrig="320" w14:anchorId="72ED91B0">
                <v:shape id="_x0000_i1214" type="#_x0000_t75" alt="" style="width:38.25pt;height:15.75pt" o:ole="">
                  <v:imagedata r:id="rId35" o:title=""/>
                </v:shape>
                <o:OLEObject Type="Embed" ProgID="Equation.DSMT4" ShapeID="_x0000_i1214" DrawAspect="Content" ObjectID="_1792588774" r:id="rId133"/>
              </w:object>
            </w:r>
            <w:r w:rsidRPr="00FA2B12">
              <w:t xml:space="preserve"> lớn nhất : </w:t>
            </w:r>
            <w:r w:rsidRPr="00FA2B12">
              <w:rPr>
                <w:position w:val="-8"/>
              </w:rPr>
              <w:object w:dxaOrig="2439" w:dyaOrig="360" w14:anchorId="1EFB05F3">
                <v:shape id="_x0000_i1215" type="#_x0000_t75" style="width:122.25pt;height:19.5pt" o:ole="">
                  <v:imagedata r:id="rId134" o:title=""/>
                </v:shape>
                <o:OLEObject Type="Embed" ProgID="Equation.DSMT4" ShapeID="_x0000_i1215" DrawAspect="Content" ObjectID="_1792588775" r:id="rId135"/>
              </w:object>
            </w:r>
          </w:p>
        </w:tc>
        <w:tc>
          <w:tcPr>
            <w:tcW w:w="1080" w:type="dxa"/>
          </w:tcPr>
          <w:p w14:paraId="43DA6849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2CDF920F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17F3259D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65F6BB8B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4585B696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35BA7255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4CC0F88D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220C129D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4432DF43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6EABD917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51B439B2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</w:tbl>
    <w:p w14:paraId="13685CDB" w14:textId="46421D9A" w:rsidR="00416058" w:rsidRDefault="00416058" w:rsidP="00471181">
      <w:pPr>
        <w:spacing w:after="0"/>
      </w:pPr>
      <w:r>
        <w:br w:type="page"/>
      </w:r>
    </w:p>
    <w:tbl>
      <w:tblPr>
        <w:tblW w:w="10493" w:type="dxa"/>
        <w:tblInd w:w="-503" w:type="dxa"/>
        <w:tblLook w:val="04A0" w:firstRow="1" w:lastRow="0" w:firstColumn="1" w:lastColumn="0" w:noHBand="0" w:noVBand="1"/>
      </w:tblPr>
      <w:tblGrid>
        <w:gridCol w:w="5248"/>
        <w:gridCol w:w="5245"/>
      </w:tblGrid>
      <w:tr w:rsidR="003C0D46" w:rsidRPr="00DC1843" w14:paraId="3C1D2B94" w14:textId="77777777" w:rsidTr="00416058">
        <w:trPr>
          <w:trHeight w:val="1701"/>
        </w:trPr>
        <w:tc>
          <w:tcPr>
            <w:tcW w:w="5248" w:type="dxa"/>
          </w:tcPr>
          <w:p w14:paraId="1ACB8531" w14:textId="1E0A7CF4" w:rsidR="003C0D46" w:rsidRPr="00DC1843" w:rsidRDefault="003C0D46" w:rsidP="00471181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UBND QUẬN LONG BIÊN</w:t>
            </w:r>
          </w:p>
          <w:p w14:paraId="0CC170F6" w14:textId="77777777" w:rsidR="003C0D46" w:rsidRPr="00DC1843" w:rsidRDefault="003C0D46" w:rsidP="00471181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VIỆT HƯNG</w:t>
            </w:r>
          </w:p>
          <w:p w14:paraId="74173DC5" w14:textId="0902316A" w:rsidR="003C0D46" w:rsidRPr="00DC1843" w:rsidRDefault="00471181" w:rsidP="00471181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0BB6B87F" wp14:editId="342E58CB">
                      <wp:simplePos x="0" y="0"/>
                      <wp:positionH relativeFrom="column">
                        <wp:posOffset>715645</wp:posOffset>
                      </wp:positionH>
                      <wp:positionV relativeFrom="paragraph">
                        <wp:posOffset>144145</wp:posOffset>
                      </wp:positionV>
                      <wp:extent cx="1894205" cy="302260"/>
                      <wp:effectExtent l="0" t="0" r="10795" b="2159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4205" cy="3022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430BECFE" w14:textId="14645104" w:rsidR="00795233" w:rsidRPr="00416058" w:rsidRDefault="00795233" w:rsidP="003C0D46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16058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DỰ BỊ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8" o:spid="_x0000_s1027" type="#_x0000_t202" style="position:absolute;left:0;text-align:left;margin-left:56.35pt;margin-top:11.35pt;width:149.15pt;height:23.8pt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" fillcolor="white [3201]" strokeweight="1.5pt">
                      <v:textbox>
                        <w:txbxContent>
                          <w:p w14:paraId="430BECFE" w14:textId="14645104" w:rsidR="00795233" w:rsidRPr="00416058" w:rsidRDefault="00795233" w:rsidP="003C0D46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16058"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>DỰ B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8F490A2" w14:textId="204B6F86" w:rsidR="00416058" w:rsidRDefault="00416058" w:rsidP="00471181">
            <w:pPr>
              <w:spacing w:after="0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</w:p>
          <w:p w14:paraId="501C4760" w14:textId="442F6A2F" w:rsidR="003C0D46" w:rsidRPr="00DC1843" w:rsidRDefault="00416058" w:rsidP="009A023D">
            <w:pPr>
              <w:spacing w:after="0"/>
              <w:contextualSpacing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   </w:t>
            </w:r>
            <w:r w:rsidRPr="00DC184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(Đề thi gồm 2 trang)</w:t>
            </w:r>
          </w:p>
        </w:tc>
        <w:tc>
          <w:tcPr>
            <w:tcW w:w="5245" w:type="dxa"/>
          </w:tcPr>
          <w:p w14:paraId="67EB12CD" w14:textId="77777777" w:rsidR="003C0D46" w:rsidRPr="00DC1843" w:rsidRDefault="003C0D46" w:rsidP="00471181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Ề KIỂM TRA GIỮA KÌ I</w:t>
            </w:r>
          </w:p>
          <w:p w14:paraId="403D3603" w14:textId="77777777" w:rsidR="003C0D46" w:rsidRPr="00DC1843" w:rsidRDefault="003C0D46" w:rsidP="00471181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4 – 2025</w:t>
            </w:r>
          </w:p>
          <w:p w14:paraId="074DEE61" w14:textId="77777777" w:rsidR="003C0D46" w:rsidRPr="00DC1843" w:rsidRDefault="003C0D46" w:rsidP="00471181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</w:t>
            </w:r>
            <w:r w:rsidR="00E041F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TOÁN 9</w:t>
            </w:r>
          </w:p>
          <w:p w14:paraId="53BEB82F" w14:textId="77777777" w:rsidR="003C0D46" w:rsidRPr="00E041F3" w:rsidRDefault="003C0D46" w:rsidP="00471181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041F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Thời gian: 90 phút</w:t>
            </w:r>
          </w:p>
          <w:p w14:paraId="56ACBEB6" w14:textId="77777777" w:rsidR="003C0D46" w:rsidRPr="00DC1843" w:rsidRDefault="003C0D46" w:rsidP="00471181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41F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Ngày kiểm tra: 6/11/2024</w:t>
            </w:r>
          </w:p>
        </w:tc>
      </w:tr>
    </w:tbl>
    <w:p w14:paraId="461D8FFA" w14:textId="5E0F8C9E" w:rsidR="000F2F3E" w:rsidRPr="00DC1843" w:rsidRDefault="00317B03" w:rsidP="00C82457">
      <w:pPr>
        <w:spacing w:after="0"/>
        <w:ind w:left="-36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 </w:t>
      </w:r>
      <w:r w:rsidR="00845A68" w:rsidRPr="00DC1843">
        <w:rPr>
          <w:rFonts w:ascii="Times New Roman" w:hAnsi="Times New Roman" w:cs="Times New Roman"/>
          <w:b/>
          <w:sz w:val="28"/>
          <w:szCs w:val="28"/>
        </w:rPr>
        <w:t>(2</w:t>
      </w:r>
      <w:proofErr w:type="gramStart"/>
      <w:r w:rsidR="00E22F1D" w:rsidRPr="00DC1843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="00845A68" w:rsidRPr="00DC1843">
        <w:rPr>
          <w:rFonts w:ascii="Times New Roman" w:hAnsi="Times New Roman" w:cs="Times New Roman"/>
          <w:b/>
          <w:sz w:val="28"/>
          <w:szCs w:val="28"/>
        </w:rPr>
        <w:t xml:space="preserve"> điểm)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="00845A68" w:rsidRPr="00DC1843">
        <w:rPr>
          <w:rFonts w:ascii="Times New Roman" w:hAnsi="Times New Roman" w:cs="Times New Roman"/>
          <w:b/>
          <w:sz w:val="28"/>
          <w:szCs w:val="28"/>
        </w:rPr>
        <w:t xml:space="preserve"> Giải các phương trình sau:</w:t>
      </w:r>
    </w:p>
    <w:p w14:paraId="77294109" w14:textId="77777777" w:rsidR="00845A68" w:rsidRPr="00DC1843" w:rsidRDefault="00845A68" w:rsidP="00C82457">
      <w:pPr>
        <w:spacing w:after="0"/>
        <w:ind w:left="-360"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sz w:val="28"/>
          <w:szCs w:val="28"/>
        </w:rPr>
        <w:t>1)</w:t>
      </w:r>
      <w:r w:rsidR="003C0D46" w:rsidRPr="00DC1843">
        <w:rPr>
          <w:rFonts w:ascii="Times New Roman" w:hAnsi="Times New Roman" w:cs="Times New Roman"/>
          <w:sz w:val="28"/>
          <w:szCs w:val="28"/>
        </w:rPr>
        <w:t xml:space="preserve"> </w:t>
      </w:r>
      <w:r w:rsidR="003C0D46" w:rsidRPr="00DC1843">
        <w:rPr>
          <w:rFonts w:ascii="Times New Roman" w:hAnsi="Times New Roman" w:cs="Times New Roman"/>
          <w:position w:val="-16"/>
          <w:sz w:val="28"/>
          <w:szCs w:val="28"/>
        </w:rPr>
        <w:object w:dxaOrig="2140" w:dyaOrig="440" w14:anchorId="0E6DA0AC">
          <v:shape id="_x0000_i1074" type="#_x0000_t75" style="width:107.25pt;height:21.75pt" o:ole="">
            <v:imagedata r:id="rId136" o:title=""/>
          </v:shape>
          <o:OLEObject Type="Embed" ProgID="Equation.DSMT4" ShapeID="_x0000_i1074" DrawAspect="Content" ObjectID="_1792588776" r:id="rId137"/>
        </w:object>
      </w:r>
      <w:r w:rsidR="008A1614" w:rsidRPr="00DC1843">
        <w:rPr>
          <w:rFonts w:ascii="Times New Roman" w:eastAsiaTheme="minorEastAsia" w:hAnsi="Times New Roman" w:cs="Times New Roman"/>
          <w:sz w:val="28"/>
          <w:szCs w:val="28"/>
        </w:rPr>
        <w:tab/>
      </w:r>
      <w:r w:rsidR="008A1614" w:rsidRPr="00DC1843">
        <w:rPr>
          <w:rFonts w:ascii="Times New Roman" w:eastAsiaTheme="minorEastAsia" w:hAnsi="Times New Roman" w:cs="Times New Roman"/>
          <w:sz w:val="28"/>
          <w:szCs w:val="28"/>
        </w:rPr>
        <w:tab/>
      </w:r>
      <w:r w:rsidR="00F26ED0" w:rsidRPr="00DC1843">
        <w:rPr>
          <w:rFonts w:ascii="Times New Roman" w:eastAsiaTheme="minorEastAsia" w:hAnsi="Times New Roman" w:cs="Times New Roman"/>
          <w:sz w:val="28"/>
          <w:szCs w:val="28"/>
        </w:rPr>
        <w:tab/>
      </w:r>
      <w:r w:rsidR="008A1614" w:rsidRPr="00DC1843">
        <w:rPr>
          <w:rFonts w:ascii="Times New Roman" w:eastAsiaTheme="minorEastAsia" w:hAnsi="Times New Roman" w:cs="Times New Roman"/>
          <w:sz w:val="28"/>
          <w:szCs w:val="28"/>
        </w:rPr>
        <w:t>2)</w:t>
      </w:r>
      <w:r w:rsidR="003C0D46"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C0D46" w:rsidRPr="00DC1843">
        <w:rPr>
          <w:rFonts w:ascii="Times New Roman" w:hAnsi="Times New Roman" w:cs="Times New Roman"/>
          <w:position w:val="-26"/>
          <w:sz w:val="28"/>
          <w:szCs w:val="28"/>
        </w:rPr>
        <w:object w:dxaOrig="2520" w:dyaOrig="680" w14:anchorId="1EB9A20E">
          <v:shape id="_x0000_i1075" type="#_x0000_t75" style="width:126pt;height:33.75pt" o:ole="">
            <v:imagedata r:id="rId138" o:title=""/>
          </v:shape>
          <o:OLEObject Type="Embed" ProgID="Equation.DSMT4" ShapeID="_x0000_i1075" DrawAspect="Content" ObjectID="_1792588777" r:id="rId139"/>
        </w:object>
      </w:r>
      <w:r w:rsidR="008A1614"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4B0E099" w14:textId="77777777" w:rsidR="00845A68" w:rsidRPr="00DC1843" w:rsidRDefault="003C0D46" w:rsidP="00C82457">
      <w:pPr>
        <w:spacing w:after="0"/>
        <w:ind w:left="-3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845A68" w:rsidRPr="00DC1843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w:r w:rsidR="00606232" w:rsidRPr="0094237C">
        <w:rPr>
          <w:rFonts w:ascii="Times New Roman" w:hAnsi="Times New Roman" w:cs="Times New Roman"/>
          <w:position w:val="-24"/>
          <w:sz w:val="28"/>
          <w:szCs w:val="28"/>
        </w:rPr>
        <w:object w:dxaOrig="1680" w:dyaOrig="680" w14:anchorId="528AB612">
          <v:shape id="_x0000_i1076" type="#_x0000_t75" style="width:84pt;height:34.5pt" o:ole="">
            <v:imagedata r:id="rId140" o:title=""/>
          </v:shape>
          <o:OLEObject Type="Embed" ProgID="Equation.DSMT4" ShapeID="_x0000_i1076" DrawAspect="Content" ObjectID="_1792588778" r:id="rId141"/>
        </w:object>
      </w:r>
    </w:p>
    <w:p w14:paraId="10A4F778" w14:textId="16CEB32D" w:rsidR="00FC1B5B" w:rsidRPr="00DC1843" w:rsidRDefault="00317B03" w:rsidP="00C82457">
      <w:pPr>
        <w:spacing w:after="0"/>
        <w:ind w:left="-36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>Bài 2</w:t>
      </w:r>
      <w:r w:rsidR="00EF6E69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(1</w:t>
      </w:r>
      <w:proofErr w:type="gramStart"/>
      <w:r w:rsidR="00EF6E69" w:rsidRPr="00DC1843">
        <w:rPr>
          <w:rFonts w:ascii="Times New Roman" w:eastAsiaTheme="minorEastAsia" w:hAnsi="Times New Roman" w:cs="Times New Roman"/>
          <w:b/>
          <w:sz w:val="28"/>
          <w:szCs w:val="28"/>
        </w:rPr>
        <w:t>,5</w:t>
      </w:r>
      <w:proofErr w:type="gramEnd"/>
      <w:r w:rsidR="00FC1B5B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điểm)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30283C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Giải bài toán bằng cách lập phương trình hoặc hệ phương trình</w:t>
      </w:r>
    </w:p>
    <w:p w14:paraId="23B67EAD" w14:textId="7E67AE85" w:rsidR="00B94777" w:rsidRPr="00DC1843" w:rsidRDefault="00B94777" w:rsidP="00C82457">
      <w:pPr>
        <w:spacing w:after="0"/>
        <w:ind w:left="-3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sz w:val="28"/>
          <w:szCs w:val="28"/>
        </w:rPr>
        <w:t>Chị Liên đầu tư 700 triệu đồng vào hai khoản: mua trái phiếu doanh nghiệp với lãi suất 7</w:t>
      </w:r>
      <w:proofErr w:type="gramStart"/>
      <w:r w:rsidRPr="00DC1843">
        <w:rPr>
          <w:rFonts w:ascii="Times New Roman" w:eastAsiaTheme="minorEastAsia" w:hAnsi="Times New Roman" w:cs="Times New Roman"/>
          <w:sz w:val="28"/>
          <w:szCs w:val="28"/>
        </w:rPr>
        <w:t>,5</w:t>
      </w:r>
      <w:proofErr w:type="gramEnd"/>
      <w:r w:rsidRPr="00DC1843">
        <w:rPr>
          <w:rFonts w:ascii="Times New Roman" w:eastAsiaTheme="minorEastAsia" w:hAnsi="Times New Roman" w:cs="Times New Roman"/>
          <w:sz w:val="28"/>
          <w:szCs w:val="28"/>
        </w:rPr>
        <w:t>% một năm và gửi tiền tiết kiệm ngân hàng với lãi suất 8% một năm</w:t>
      </w:r>
      <w:r w:rsidR="00AE300D" w:rsidRPr="00DC1843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Cuối năm, chị Liên nhận về tất cả 54</w:t>
      </w:r>
      <w:proofErr w:type="gramStart"/>
      <w:r w:rsidRPr="00DC1843">
        <w:rPr>
          <w:rFonts w:ascii="Times New Roman" w:eastAsiaTheme="minorEastAsia" w:hAnsi="Times New Roman" w:cs="Times New Roman"/>
          <w:sz w:val="28"/>
          <w:szCs w:val="28"/>
        </w:rPr>
        <w:t>,5</w:t>
      </w:r>
      <w:proofErr w:type="gramEnd"/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triệu đồng tiền lãi. </w:t>
      </w:r>
      <w:proofErr w:type="gramStart"/>
      <w:r w:rsidRPr="00DC1843">
        <w:rPr>
          <w:rFonts w:ascii="Times New Roman" w:eastAsiaTheme="minorEastAsia" w:hAnsi="Times New Roman" w:cs="Times New Roman"/>
          <w:sz w:val="28"/>
          <w:szCs w:val="28"/>
        </w:rPr>
        <w:t>Hỏi chị Liên đã đầu tư vào mỗi khoản bao nhiêu tiề</w:t>
      </w:r>
      <w:r w:rsidR="00317B03">
        <w:rPr>
          <w:rFonts w:ascii="Times New Roman" w:eastAsiaTheme="minorEastAsia" w:hAnsi="Times New Roman" w:cs="Times New Roman"/>
          <w:sz w:val="28"/>
          <w:szCs w:val="28"/>
        </w:rPr>
        <w:t>n?</w:t>
      </w:r>
      <w:proofErr w:type="gramEnd"/>
    </w:p>
    <w:p w14:paraId="2B2682A6" w14:textId="7C014ED9" w:rsidR="008356ED" w:rsidRPr="00DC1843" w:rsidRDefault="00317B03" w:rsidP="00C82457">
      <w:pPr>
        <w:spacing w:after="0"/>
        <w:ind w:left="-3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Bài 3 </w:t>
      </w:r>
      <w:r w:rsidR="00EF6E69" w:rsidRPr="00DC1843">
        <w:rPr>
          <w:rFonts w:ascii="Times New Roman" w:eastAsiaTheme="minorEastAsia" w:hAnsi="Times New Roman" w:cs="Times New Roman"/>
          <w:b/>
          <w:sz w:val="28"/>
          <w:szCs w:val="28"/>
        </w:rPr>
        <w:t>(1</w:t>
      </w:r>
      <w:proofErr w:type="gramStart"/>
      <w:r w:rsidR="00EF6E69" w:rsidRPr="00DC1843">
        <w:rPr>
          <w:rFonts w:ascii="Times New Roman" w:eastAsiaTheme="minorEastAsia" w:hAnsi="Times New Roman" w:cs="Times New Roman"/>
          <w:b/>
          <w:sz w:val="28"/>
          <w:szCs w:val="28"/>
        </w:rPr>
        <w:t>,5</w:t>
      </w:r>
      <w:proofErr w:type="gramEnd"/>
      <w:r w:rsidR="00EF6E69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điểm)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8356ED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210B84" w:rsidRPr="00DC1843">
        <w:rPr>
          <w:rFonts w:ascii="Times New Roman" w:eastAsiaTheme="minorEastAsia" w:hAnsi="Times New Roman" w:cs="Times New Roman"/>
          <w:sz w:val="28"/>
          <w:szCs w:val="28"/>
        </w:rPr>
        <w:t>Thầy Quang dạy Toán đang thiết kế một bài kiểm tra trắc nghiệm gồm hai loại câu hỏ</w:t>
      </w:r>
      <w:r>
        <w:rPr>
          <w:rFonts w:ascii="Times New Roman" w:eastAsiaTheme="minorEastAsia" w:hAnsi="Times New Roman" w:cs="Times New Roman"/>
          <w:sz w:val="28"/>
          <w:szCs w:val="28"/>
        </w:rPr>
        <w:t>i (</w:t>
      </w:r>
      <w:r w:rsidR="00210B84" w:rsidRPr="00DC1843">
        <w:rPr>
          <w:rFonts w:ascii="Times New Roman" w:eastAsiaTheme="minorEastAsia" w:hAnsi="Times New Roman" w:cs="Times New Roman"/>
          <w:sz w:val="28"/>
          <w:szCs w:val="28"/>
        </w:rPr>
        <w:t>câu hỏi đúng/sai và câu hỏi nhiều lựa chọ</w:t>
      </w:r>
      <w:r>
        <w:rPr>
          <w:rFonts w:ascii="Times New Roman" w:eastAsiaTheme="minorEastAsia" w:hAnsi="Times New Roman" w:cs="Times New Roman"/>
          <w:sz w:val="28"/>
          <w:szCs w:val="28"/>
        </w:rPr>
        <w:t>n).</w:t>
      </w:r>
      <w:r w:rsidR="00210B84"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210B84" w:rsidRPr="00DC1843">
        <w:rPr>
          <w:rFonts w:ascii="Times New Roman" w:eastAsiaTheme="minorEastAsia" w:hAnsi="Times New Roman" w:cs="Times New Roman"/>
          <w:sz w:val="28"/>
          <w:szCs w:val="28"/>
        </w:rPr>
        <w:t>Bài kiểm tra sẽ được tính trên thang điểm 100, trong đó mỗi câu hỏi đúng/sai có giá trị 2 điểm và mỗi câu hỏi nhiều lựa chọn có giá trị 4 điểm.</w:t>
      </w:r>
      <w:proofErr w:type="gramEnd"/>
      <w:r w:rsidR="00210B84"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210B84" w:rsidRPr="00DC1843">
        <w:rPr>
          <w:rFonts w:ascii="Times New Roman" w:eastAsiaTheme="minorEastAsia" w:hAnsi="Times New Roman" w:cs="Times New Roman"/>
          <w:sz w:val="28"/>
          <w:szCs w:val="28"/>
        </w:rPr>
        <w:t>Thầy Quang muốn số câu hỏi nhiều lựa chọn gấp đôi số câu hỏi đúng/sai.</w:t>
      </w:r>
      <w:proofErr w:type="gramEnd"/>
    </w:p>
    <w:p w14:paraId="7F6EDEEF" w14:textId="77777777" w:rsidR="00210B84" w:rsidRPr="00DC1843" w:rsidRDefault="00210B84" w:rsidP="00C82457">
      <w:pPr>
        <w:spacing w:after="0"/>
        <w:ind w:left="-360"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a) Gọi số câu hỏi đúng/sai là x, số câu hỏi nhiều lựa chọn là </w:t>
      </w:r>
      <w:proofErr w:type="gramStart"/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y </w:t>
      </w:r>
      <w:proofErr w:type="gramEnd"/>
      <w:r w:rsidRPr="00DC1843">
        <w:rPr>
          <w:rFonts w:ascii="Times New Roman" w:hAnsi="Times New Roman" w:cs="Times New Roman"/>
          <w:position w:val="-18"/>
          <w:sz w:val="28"/>
          <w:szCs w:val="28"/>
        </w:rPr>
        <w:object w:dxaOrig="1140" w:dyaOrig="480" w14:anchorId="2E77B937">
          <v:shape id="_x0000_i1077" type="#_x0000_t75" style="width:57pt;height:24pt" o:ole="">
            <v:imagedata r:id="rId11" o:title=""/>
          </v:shape>
          <o:OLEObject Type="Embed" ProgID="Equation.DSMT4" ShapeID="_x0000_i1077" DrawAspect="Content" ObjectID="_1792588779" r:id="rId142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DC1843">
        <w:rPr>
          <w:rFonts w:ascii="Times New Roman" w:hAnsi="Times New Roman" w:cs="Times New Roman"/>
          <w:sz w:val="28"/>
          <w:szCs w:val="28"/>
        </w:rPr>
        <w:t>Viết hệ phương trình biểu thị số lượng của từng câu hỏi.</w:t>
      </w:r>
      <w:proofErr w:type="gramEnd"/>
    </w:p>
    <w:p w14:paraId="5B6B85B6" w14:textId="77777777" w:rsidR="00210B84" w:rsidRPr="00DC1843" w:rsidRDefault="00210B84" w:rsidP="00C82457">
      <w:pPr>
        <w:spacing w:after="0"/>
        <w:ind w:left="-36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sz w:val="28"/>
          <w:szCs w:val="28"/>
        </w:rPr>
        <w:t>b) Giải hệ phương trình trong câu a để biết số lượng câu hỏi mỗi loại trong bài kiểm tra là bao nhiêu?</w:t>
      </w:r>
    </w:p>
    <w:p w14:paraId="46F57FF1" w14:textId="04DD7CB3" w:rsidR="005C04A2" w:rsidRPr="00DC1843" w:rsidRDefault="00EF6E69" w:rsidP="00C82457">
      <w:pPr>
        <w:spacing w:after="0"/>
        <w:ind w:left="-36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b/>
          <w:sz w:val="28"/>
          <w:szCs w:val="28"/>
        </w:rPr>
        <w:t>Bài 4</w:t>
      </w:r>
      <w:r w:rsidR="00317B03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30283C" w:rsidRPr="00DC1843">
        <w:rPr>
          <w:rFonts w:ascii="Times New Roman" w:eastAsiaTheme="minorEastAsia" w:hAnsi="Times New Roman" w:cs="Times New Roman"/>
          <w:b/>
          <w:sz w:val="28"/>
          <w:szCs w:val="28"/>
        </w:rPr>
        <w:t>(4 điểm)</w:t>
      </w:r>
      <w:r w:rsidR="00317B03">
        <w:rPr>
          <w:rFonts w:ascii="Times New Roman" w:eastAsiaTheme="minorEastAsia" w:hAnsi="Times New Roman" w:cs="Times New Roman"/>
          <w:b/>
          <w:sz w:val="28"/>
          <w:szCs w:val="28"/>
        </w:rPr>
        <w:t xml:space="preserve">: </w:t>
      </w:r>
      <w:r w:rsidR="0030283C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</w:p>
    <w:p w14:paraId="533A1ECF" w14:textId="77777777" w:rsidR="000F2F3E" w:rsidRPr="00DC1843" w:rsidRDefault="00EF6E69" w:rsidP="00C82457">
      <w:pPr>
        <w:spacing w:after="0"/>
        <w:ind w:left="-360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b/>
          <w:sz w:val="28"/>
          <w:szCs w:val="28"/>
        </w:rPr>
        <w:t>4</w:t>
      </w:r>
      <w:r w:rsidR="005C04A2" w:rsidRPr="00DC1843">
        <w:rPr>
          <w:rFonts w:ascii="Times New Roman" w:eastAsiaTheme="minorEastAsia" w:hAnsi="Times New Roman" w:cs="Times New Roman"/>
          <w:b/>
          <w:sz w:val="28"/>
          <w:szCs w:val="28"/>
        </w:rPr>
        <w:t>.1</w:t>
      </w:r>
      <w:r w:rsidR="003D6301" w:rsidRPr="00DC1843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r w:rsidR="005C04A2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0F2F3E"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Trong một buổi luyện tập, một tàu ngầm ở </w:t>
      </w:r>
      <w:r w:rsidR="00E21BD1"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vị trí </w:t>
      </w:r>
      <w:r w:rsidR="000F2F3E"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trên mặt biển bắt đầu lặn xuống và di chuyển theo một đường thẳng tạo với mặt nước biển một </w:t>
      </w:r>
      <w:proofErr w:type="gramStart"/>
      <w:r w:rsidR="000F2F3E"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góc</w:t>
      </w:r>
      <w:r w:rsidR="00E21BD1"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="000F2F3E" w:rsidRPr="00DC1843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</w:rPr>
        <w:object w:dxaOrig="360" w:dyaOrig="315" w14:anchorId="4209434E">
          <v:shape id="_x0000_i1078" type="#_x0000_t75" style="width:18.75pt;height:16.5pt" o:ole="">
            <v:imagedata r:id="rId13" o:title=""/>
          </v:shape>
          <o:OLEObject Type="Embed" ProgID="Equation.DSMT4" ShapeID="_x0000_i1078" DrawAspect="Content" ObjectID="_1792588780" r:id="rId143"/>
        </w:object>
      </w:r>
      <w:r w:rsidR="000F2F3E"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 (Hình vẽ)</w:t>
      </w:r>
    </w:p>
    <w:p w14:paraId="77BCD85E" w14:textId="77777777" w:rsidR="000F2F3E" w:rsidRPr="00DC1843" w:rsidRDefault="000F2F3E" w:rsidP="00C82457">
      <w:pPr>
        <w:tabs>
          <w:tab w:val="left" w:pos="992"/>
        </w:tabs>
        <w:spacing w:after="0"/>
        <w:ind w:left="-36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C1843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7867D662" wp14:editId="42985FA5">
            <wp:extent cx="2288896" cy="1004269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9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896" cy="1004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1BD1"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</w:t>
      </w:r>
      <w:r w:rsidR="00E21BD1" w:rsidRPr="00DC1843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A9A0219" wp14:editId="314F6C06">
            <wp:extent cx="2011680" cy="901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9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580F1" w14:textId="4619D137" w:rsidR="000F2F3E" w:rsidRPr="00DC1843" w:rsidRDefault="000F2F3E" w:rsidP="00C82457">
      <w:pPr>
        <w:tabs>
          <w:tab w:val="left" w:pos="992"/>
        </w:tabs>
        <w:spacing w:after="0"/>
        <w:ind w:left="-36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a) Khi tàu chuyển động </w:t>
      </w:r>
      <w:proofErr w:type="gramStart"/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theo</w:t>
      </w:r>
      <w:proofErr w:type="gramEnd"/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hướng đó và đi được 250m thì tàu ở độ sâu bao nhiêu so với mặt nước (làm tròn đến hàng đơn vị</w:t>
      </w:r>
      <w:r w:rsidR="00317B0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)?</w:t>
      </w:r>
    </w:p>
    <w:p w14:paraId="0DF05B85" w14:textId="77777777" w:rsidR="00BD41AF" w:rsidRPr="00DC1843" w:rsidRDefault="000F2F3E" w:rsidP="00C82457">
      <w:pPr>
        <w:tabs>
          <w:tab w:val="left" w:pos="992"/>
        </w:tabs>
        <w:spacing w:after="0"/>
        <w:ind w:left="-36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b) Giả sử tốc độ trung bình của tàu là 9</w:t>
      </w:r>
      <w:r w:rsidR="0030283C"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km/h thì sau bao lâu (tính từ lúc bắt đầu lặn) tàu ở độ sâu 200 mét (cách mặt nước biển 200m) (làm tròn đến phút).</w:t>
      </w:r>
    </w:p>
    <w:p w14:paraId="58F3B91C" w14:textId="1ACB0D2B" w:rsidR="00F26ED0" w:rsidRPr="00DC1843" w:rsidRDefault="00EF6E69" w:rsidP="00C82457">
      <w:pPr>
        <w:spacing w:after="0"/>
        <w:ind w:left="-360"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b/>
          <w:sz w:val="28"/>
          <w:szCs w:val="28"/>
        </w:rPr>
        <w:t>4</w:t>
      </w:r>
      <w:r w:rsidR="000F2F3E" w:rsidRPr="00DC1843">
        <w:rPr>
          <w:rFonts w:ascii="Times New Roman" w:hAnsi="Times New Roman" w:cs="Times New Roman"/>
          <w:b/>
          <w:sz w:val="28"/>
          <w:szCs w:val="28"/>
        </w:rPr>
        <w:t>.2</w:t>
      </w:r>
      <w:r w:rsidR="00F26ED0" w:rsidRPr="00DC1843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30283C" w:rsidRPr="00DC1843">
        <w:rPr>
          <w:rFonts w:ascii="Times New Roman" w:hAnsi="Times New Roman" w:cs="Times New Roman"/>
          <w:sz w:val="28"/>
          <w:szCs w:val="28"/>
        </w:rPr>
        <w:t>Cho tam giác ABC vuông tạ</w:t>
      </w:r>
      <w:r w:rsidR="00C82457">
        <w:rPr>
          <w:rFonts w:ascii="Times New Roman" w:hAnsi="Times New Roman" w:cs="Times New Roman"/>
          <w:sz w:val="28"/>
          <w:szCs w:val="28"/>
        </w:rPr>
        <w:t>i A (AB &lt; AC)</w:t>
      </w:r>
    </w:p>
    <w:p w14:paraId="19113F11" w14:textId="77777777" w:rsidR="0030283C" w:rsidRPr="00DC1843" w:rsidRDefault="0030283C" w:rsidP="00C82457">
      <w:pPr>
        <w:spacing w:after="0"/>
        <w:ind w:left="-360"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sz w:val="28"/>
          <w:szCs w:val="28"/>
        </w:rPr>
        <w:t xml:space="preserve">a) </w:t>
      </w:r>
      <w:proofErr w:type="gramStart"/>
      <w:r w:rsidRPr="00DC1843">
        <w:rPr>
          <w:rFonts w:ascii="Times New Roman" w:hAnsi="Times New Roman" w:cs="Times New Roman"/>
          <w:sz w:val="28"/>
          <w:szCs w:val="28"/>
        </w:rPr>
        <w:t xml:space="preserve">Biết </w:t>
      </w:r>
      <w:proofErr w:type="gramEnd"/>
      <w:r w:rsidRPr="00DC1843">
        <w:rPr>
          <w:rFonts w:ascii="Times New Roman" w:hAnsi="Times New Roman" w:cs="Times New Roman"/>
          <w:position w:val="-18"/>
          <w:sz w:val="28"/>
          <w:szCs w:val="28"/>
        </w:rPr>
        <w:object w:dxaOrig="2100" w:dyaOrig="520" w14:anchorId="4EEFEE15">
          <v:shape id="_x0000_i1079" type="#_x0000_t75" style="width:105pt;height:26.25pt" o:ole="">
            <v:imagedata r:id="rId144" o:title=""/>
          </v:shape>
          <o:OLEObject Type="Embed" ProgID="Equation.DSMT4" ShapeID="_x0000_i1079" DrawAspect="Content" ObjectID="_1792588781" r:id="rId145"/>
        </w:object>
      </w:r>
      <w:r w:rsidR="00E21BD1" w:rsidRPr="00DC1843">
        <w:rPr>
          <w:rFonts w:ascii="Times New Roman" w:hAnsi="Times New Roman" w:cs="Times New Roman"/>
          <w:sz w:val="28"/>
          <w:szCs w:val="28"/>
        </w:rPr>
        <w:t xml:space="preserve">. Tính </w:t>
      </w:r>
      <w:r w:rsidR="00E21BD1" w:rsidRPr="00DC1843">
        <w:rPr>
          <w:rFonts w:ascii="Times New Roman" w:hAnsi="Times New Roman" w:cs="Times New Roman"/>
          <w:position w:val="-18"/>
          <w:sz w:val="28"/>
          <w:szCs w:val="28"/>
        </w:rPr>
        <w:object w:dxaOrig="1160" w:dyaOrig="520" w14:anchorId="658D758A">
          <v:shape id="_x0000_i1080" type="#_x0000_t75" style="width:58.5pt;height:26.25pt" o:ole="">
            <v:imagedata r:id="rId146" o:title=""/>
          </v:shape>
          <o:OLEObject Type="Embed" ProgID="Equation.DSMT4" ShapeID="_x0000_i1080" DrawAspect="Content" ObjectID="_1792588782" r:id="rId147"/>
        </w:object>
      </w:r>
      <w:r w:rsidR="00E21BD1" w:rsidRPr="00DC1843">
        <w:rPr>
          <w:rFonts w:ascii="Times New Roman" w:hAnsi="Times New Roman" w:cs="Times New Roman"/>
          <w:sz w:val="28"/>
          <w:szCs w:val="28"/>
        </w:rPr>
        <w:t xml:space="preserve"> (làm tròn đến hàng đơn vị)</w:t>
      </w:r>
    </w:p>
    <w:p w14:paraId="45AD2520" w14:textId="77777777" w:rsidR="00E21BD1" w:rsidRPr="00DC1843" w:rsidRDefault="00E21BD1" w:rsidP="00C82457">
      <w:pPr>
        <w:spacing w:after="0"/>
        <w:ind w:left="-360"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sz w:val="28"/>
          <w:szCs w:val="28"/>
        </w:rPr>
        <w:lastRenderedPageBreak/>
        <w:t xml:space="preserve">b) Lấy M bất kì trên cạnh BC (M khác B và C). </w:t>
      </w:r>
      <w:proofErr w:type="gramStart"/>
      <w:r w:rsidRPr="00DC1843">
        <w:rPr>
          <w:rFonts w:ascii="Times New Roman" w:hAnsi="Times New Roman" w:cs="Times New Roman"/>
          <w:sz w:val="28"/>
          <w:szCs w:val="28"/>
        </w:rPr>
        <w:t xml:space="preserve">Kẻ </w:t>
      </w:r>
      <w:proofErr w:type="gramEnd"/>
      <w:r w:rsidRPr="00DC1843">
        <w:rPr>
          <w:rFonts w:ascii="Times New Roman" w:hAnsi="Times New Roman" w:cs="Times New Roman"/>
          <w:position w:val="-16"/>
          <w:sz w:val="28"/>
          <w:szCs w:val="28"/>
        </w:rPr>
        <w:object w:dxaOrig="2299" w:dyaOrig="440" w14:anchorId="7EE32E22">
          <v:shape id="_x0000_i1081" type="#_x0000_t75" style="width:115.5pt;height:21.75pt" o:ole="">
            <v:imagedata r:id="rId148" o:title=""/>
          </v:shape>
          <o:OLEObject Type="Embed" ProgID="Equation.DSMT4" ShapeID="_x0000_i1081" DrawAspect="Content" ObjectID="_1792588783" r:id="rId149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, kẻ </w:t>
      </w:r>
      <w:r w:rsidRPr="00DC1843">
        <w:rPr>
          <w:rFonts w:ascii="Times New Roman" w:hAnsi="Times New Roman" w:cs="Times New Roman"/>
          <w:position w:val="-16"/>
          <w:sz w:val="28"/>
          <w:szCs w:val="28"/>
        </w:rPr>
        <w:object w:dxaOrig="2280" w:dyaOrig="440" w14:anchorId="6C6DC9FB">
          <v:shape id="_x0000_i1082" type="#_x0000_t75" style="width:114pt;height:21.75pt" o:ole="">
            <v:imagedata r:id="rId150" o:title=""/>
          </v:shape>
          <o:OLEObject Type="Embed" ProgID="Equation.DSMT4" ShapeID="_x0000_i1082" DrawAspect="Content" ObjectID="_1792588784" r:id="rId151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. Chứng minh </w:t>
      </w:r>
      <w:r w:rsidRPr="00DC1843">
        <w:rPr>
          <w:rFonts w:ascii="Times New Roman" w:hAnsi="Times New Roman" w:cs="Times New Roman"/>
          <w:position w:val="-18"/>
          <w:sz w:val="28"/>
          <w:szCs w:val="28"/>
        </w:rPr>
        <w:object w:dxaOrig="1840" w:dyaOrig="400" w14:anchorId="4AEA974C">
          <v:shape id="_x0000_i1083" type="#_x0000_t75" style="width:92.25pt;height:20.25pt" o:ole="">
            <v:imagedata r:id="rId152" o:title=""/>
          </v:shape>
          <o:OLEObject Type="Embed" ProgID="Equation.DSMT4" ShapeID="_x0000_i1083" DrawAspect="Content" ObjectID="_1792588785" r:id="rId153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 và </w:t>
      </w:r>
      <w:r w:rsidRPr="00DC1843">
        <w:rPr>
          <w:rFonts w:ascii="Times New Roman" w:hAnsi="Times New Roman" w:cs="Times New Roman"/>
          <w:position w:val="-4"/>
          <w:sz w:val="28"/>
          <w:szCs w:val="28"/>
        </w:rPr>
        <w:object w:dxaOrig="2140" w:dyaOrig="380" w14:anchorId="24BB14DB">
          <v:shape id="_x0000_i1084" type="#_x0000_t75" style="width:107.25pt;height:18.75pt" o:ole="">
            <v:imagedata r:id="rId154" o:title=""/>
          </v:shape>
          <o:OLEObject Type="Embed" ProgID="Equation.DSMT4" ShapeID="_x0000_i1084" DrawAspect="Content" ObjectID="_1792588786" r:id="rId155"/>
        </w:object>
      </w:r>
    </w:p>
    <w:p w14:paraId="1E760E13" w14:textId="77777777" w:rsidR="00E21BD1" w:rsidRPr="00DC1843" w:rsidRDefault="00E21BD1" w:rsidP="00C82457">
      <w:pPr>
        <w:spacing w:after="0"/>
        <w:ind w:left="-360"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sz w:val="28"/>
          <w:szCs w:val="28"/>
        </w:rPr>
        <w:t xml:space="preserve">c) Chứng minh </w:t>
      </w:r>
      <w:r w:rsidRPr="00DC1843">
        <w:rPr>
          <w:rFonts w:ascii="Times New Roman" w:hAnsi="Times New Roman" w:cs="Times New Roman"/>
          <w:position w:val="-24"/>
          <w:sz w:val="28"/>
          <w:szCs w:val="28"/>
        </w:rPr>
        <w:object w:dxaOrig="2360" w:dyaOrig="720" w14:anchorId="381BCBA8">
          <v:shape id="_x0000_i1085" type="#_x0000_t75" style="width:117.75pt;height:36pt" o:ole="">
            <v:imagedata r:id="rId156" o:title=""/>
          </v:shape>
          <o:OLEObject Type="Embed" ProgID="Equation.DSMT4" ShapeID="_x0000_i1085" DrawAspect="Content" ObjectID="_1792588787" r:id="rId157"/>
        </w:object>
      </w:r>
    </w:p>
    <w:p w14:paraId="64382599" w14:textId="77777777" w:rsidR="00795233" w:rsidRPr="00795233" w:rsidRDefault="00EF6E69" w:rsidP="00795233">
      <w:pPr>
        <w:ind w:left="-540"/>
        <w:contextualSpacing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DC1843">
        <w:rPr>
          <w:rFonts w:ascii="Times New Roman" w:hAnsi="Times New Roman" w:cs="Times New Roman"/>
          <w:b/>
          <w:sz w:val="28"/>
          <w:szCs w:val="28"/>
        </w:rPr>
        <w:t>Bài 5</w:t>
      </w:r>
      <w:r w:rsidR="00271C20">
        <w:rPr>
          <w:rFonts w:ascii="Times New Roman" w:hAnsi="Times New Roman" w:cs="Times New Roman"/>
          <w:b/>
          <w:sz w:val="28"/>
          <w:szCs w:val="28"/>
        </w:rPr>
        <w:t xml:space="preserve"> (0</w:t>
      </w:r>
      <w:proofErr w:type="gramStart"/>
      <w:r w:rsidR="00271C20">
        <w:rPr>
          <w:rFonts w:ascii="Times New Roman" w:hAnsi="Times New Roman" w:cs="Times New Roman"/>
          <w:b/>
          <w:sz w:val="28"/>
          <w:szCs w:val="28"/>
        </w:rPr>
        <w:t>,</w:t>
      </w:r>
      <w:r w:rsidR="0030283C" w:rsidRPr="00DC1843">
        <w:rPr>
          <w:rFonts w:ascii="Times New Roman" w:hAnsi="Times New Roman" w:cs="Times New Roman"/>
          <w:b/>
          <w:sz w:val="28"/>
          <w:szCs w:val="28"/>
        </w:rPr>
        <w:t>5</w:t>
      </w:r>
      <w:proofErr w:type="gramEnd"/>
      <w:r w:rsidR="0030283C" w:rsidRPr="00DC1843">
        <w:rPr>
          <w:rFonts w:ascii="Times New Roman" w:hAnsi="Times New Roman" w:cs="Times New Roman"/>
          <w:b/>
          <w:sz w:val="28"/>
          <w:szCs w:val="28"/>
        </w:rPr>
        <w:t xml:space="preserve"> điểm)</w:t>
      </w:r>
      <w:r w:rsidR="00317B03">
        <w:rPr>
          <w:rFonts w:ascii="Times New Roman" w:hAnsi="Times New Roman" w:cs="Times New Roman"/>
          <w:b/>
          <w:sz w:val="28"/>
          <w:szCs w:val="28"/>
        </w:rPr>
        <w:t>:</w:t>
      </w:r>
      <w:r w:rsidR="00B400C2" w:rsidRPr="00DC184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Từ một mảnh giấy hình tam giác đều </w:t>
      </w:r>
      <w:r w:rsidR="00795233" w:rsidRPr="00795233">
        <w:rPr>
          <w:rFonts w:ascii="Times New Roman" w:eastAsia="Aptos" w:hAnsi="Times New Roman" w:cs="Times New Roman"/>
          <w:noProof/>
          <w:position w:val="-6"/>
          <w:sz w:val="28"/>
          <w:szCs w:val="28"/>
        </w:rPr>
        <w:object w:dxaOrig="560" w:dyaOrig="279" w14:anchorId="551C4C2C">
          <v:shape id="_x0000_i1182" type="#_x0000_t75" alt="" style="width:28.5pt;height:14.25pt;mso-width-percent:0;mso-height-percent:0;mso-width-percent:0;mso-height-percent:0" o:ole="">
            <v:imagedata r:id="rId31" o:title=""/>
          </v:shape>
          <o:OLEObject Type="Embed" ProgID="Equation.DSMT4" ShapeID="_x0000_i1182" DrawAspect="Content" ObjectID="_1792588788" r:id="rId158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cạnh </w:t>
      </w:r>
      <w:r w:rsidR="00795233" w:rsidRPr="00795233">
        <w:rPr>
          <w:rFonts w:ascii="Times New Roman" w:eastAsia="Aptos" w:hAnsi="Times New Roman" w:cs="Times New Roman"/>
          <w:noProof/>
          <w:position w:val="-6"/>
          <w:sz w:val="28"/>
          <w:szCs w:val="28"/>
        </w:rPr>
        <w:object w:dxaOrig="600" w:dyaOrig="279" w14:anchorId="39A31A90">
          <v:shape id="_x0000_i1183" type="#_x0000_t75" alt="" style="width:30.75pt;height:14.25pt" o:ole="">
            <v:imagedata r:id="rId33" o:title=""/>
          </v:shape>
          <o:OLEObject Type="Embed" ProgID="Equation.DSMT4" ShapeID="_x0000_i1183" DrawAspect="Content" ObjectID="_1792588789" r:id="rId159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. Bạn An được giao cắt thành hình chữ nhật </w:t>
      </w:r>
      <w:r w:rsidR="00795233" w:rsidRPr="00795233">
        <w:rPr>
          <w:rFonts w:ascii="Times New Roman" w:eastAsia="Aptos" w:hAnsi="Times New Roman" w:cs="Times New Roman"/>
          <w:noProof/>
          <w:position w:val="-10"/>
          <w:sz w:val="28"/>
          <w:szCs w:val="28"/>
        </w:rPr>
        <w:object w:dxaOrig="760" w:dyaOrig="320" w14:anchorId="413ED357">
          <v:shape id="_x0000_i1184" type="#_x0000_t75" alt="" style="width:38.25pt;height:15.75pt" o:ole="">
            <v:imagedata r:id="rId35" o:title=""/>
          </v:shape>
          <o:OLEObject Type="Embed" ProgID="Equation.DSMT4" ShapeID="_x0000_i1184" DrawAspect="Content" ObjectID="_1792588790" r:id="rId160"/>
        </w:object>
      </w:r>
      <w:proofErr w:type="gramStart"/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( </w:t>
      </w:r>
      <w:proofErr w:type="gramEnd"/>
      <w:r w:rsidR="00795233" w:rsidRPr="00795233">
        <w:rPr>
          <w:rFonts w:ascii="Times New Roman" w:eastAsia="Aptos" w:hAnsi="Times New Roman" w:cs="Times New Roman"/>
          <w:noProof/>
          <w:position w:val="-10"/>
          <w:sz w:val="28"/>
          <w:szCs w:val="28"/>
        </w:rPr>
        <w:object w:dxaOrig="600" w:dyaOrig="320" w14:anchorId="223E7FF5">
          <v:shape id="_x0000_i1185" type="#_x0000_t75" alt="" style="width:30.75pt;height:15.75pt" o:ole="">
            <v:imagedata r:id="rId37" o:title=""/>
          </v:shape>
          <o:OLEObject Type="Embed" ProgID="Equation.DSMT4" ShapeID="_x0000_i1185" DrawAspect="Content" ObjectID="_1792588791" r:id="rId161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thuộc </w:t>
      </w:r>
      <w:r w:rsidR="00795233" w:rsidRPr="00795233">
        <w:rPr>
          <w:rFonts w:ascii="Times New Roman" w:hAnsi="Times New Roman" w:cs="Times New Roman"/>
          <w:position w:val="-6"/>
          <w:sz w:val="28"/>
          <w:szCs w:val="28"/>
        </w:rPr>
        <w:object w:dxaOrig="400" w:dyaOrig="279" w14:anchorId="52BF9B31">
          <v:shape id="_x0000_i1186" type="#_x0000_t75" style="width:20.25pt;height:14.25pt" o:ole="">
            <v:imagedata r:id="rId39" o:title=""/>
          </v:shape>
          <o:OLEObject Type="Embed" ProgID="Equation.DSMT4" ShapeID="_x0000_i1186" DrawAspect="Content" ObjectID="_1792588792" r:id="rId162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 ; </w:t>
      </w:r>
      <w:r w:rsidR="00795233" w:rsidRPr="00795233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1BB181B1">
          <v:shape id="_x0000_i1187" type="#_x0000_t75" style="width:12pt;height:12.75pt" o:ole="">
            <v:imagedata r:id="rId41" o:title=""/>
          </v:shape>
          <o:OLEObject Type="Embed" ProgID="Equation.DSMT4" ShapeID="_x0000_i1187" DrawAspect="Content" ObjectID="_1792588793" r:id="rId163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thuộc </w:t>
      </w:r>
      <w:r w:rsidR="00795233" w:rsidRPr="00795233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03C92372">
          <v:shape id="_x0000_i1188" type="#_x0000_t75" style="width:21pt;height:14.25pt" o:ole="">
            <v:imagedata r:id="rId43" o:title=""/>
          </v:shape>
          <o:OLEObject Type="Embed" ProgID="Equation.DSMT4" ShapeID="_x0000_i1188" DrawAspect="Content" ObjectID="_1792588794" r:id="rId164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 ; </w:t>
      </w:r>
      <w:r w:rsidR="00795233" w:rsidRPr="00795233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56616C1C">
          <v:shape id="_x0000_i1189" type="#_x0000_t75" style="width:12pt;height:15.75pt" o:ole="">
            <v:imagedata r:id="rId45" o:title=""/>
          </v:shape>
          <o:OLEObject Type="Embed" ProgID="Equation.DSMT4" ShapeID="_x0000_i1189" DrawAspect="Content" ObjectID="_1792588795" r:id="rId165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thuộc </w:t>
      </w:r>
      <w:r w:rsidR="00795233" w:rsidRPr="00795233">
        <w:rPr>
          <w:rFonts w:ascii="Times New Roman" w:hAnsi="Times New Roman" w:cs="Times New Roman"/>
          <w:position w:val="-4"/>
          <w:sz w:val="28"/>
          <w:szCs w:val="28"/>
        </w:rPr>
        <w:object w:dxaOrig="400" w:dyaOrig="260" w14:anchorId="727D41A4">
          <v:shape id="_x0000_i1190" type="#_x0000_t75" style="width:20.25pt;height:12.75pt" o:ole="">
            <v:imagedata r:id="rId47" o:title=""/>
          </v:shape>
          <o:OLEObject Type="Embed" ProgID="Equation.DSMT4" ShapeID="_x0000_i1190" DrawAspect="Content" ObjectID="_1792588796" r:id="rId166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  ) sao cho diện tích </w:t>
      </w:r>
      <w:r w:rsidR="00795233" w:rsidRPr="00795233">
        <w:rPr>
          <w:rFonts w:ascii="Times New Roman" w:eastAsia="Aptos" w:hAnsi="Times New Roman" w:cs="Times New Roman"/>
          <w:noProof/>
          <w:position w:val="-10"/>
          <w:sz w:val="28"/>
          <w:szCs w:val="28"/>
        </w:rPr>
        <w:object w:dxaOrig="760" w:dyaOrig="320" w14:anchorId="4A4C17C1">
          <v:shape id="_x0000_i1191" type="#_x0000_t75" alt="" style="width:38.25pt;height:15.75pt" o:ole="">
            <v:imagedata r:id="rId35" o:title=""/>
          </v:shape>
          <o:OLEObject Type="Embed" ProgID="Equation.DSMT4" ShapeID="_x0000_i1191" DrawAspect="Content" ObjectID="_1792588797" r:id="rId167"/>
        </w:object>
      </w:r>
      <w:r w:rsidR="00795233" w:rsidRPr="00795233">
        <w:rPr>
          <w:rFonts w:ascii="Times New Roman" w:eastAsia="Aptos" w:hAnsi="Times New Roman" w:cs="Times New Roman"/>
          <w:noProof/>
          <w:sz w:val="28"/>
          <w:szCs w:val="28"/>
        </w:rPr>
        <w:t xml:space="preserve"> </w: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là lớn nhất . Em hãy giúp bạn xác định diện tích lớn nhất có thể </w:t>
      </w:r>
      <w:proofErr w:type="gramStart"/>
      <w:r w:rsidR="00795233" w:rsidRPr="00795233">
        <w:rPr>
          <w:rFonts w:ascii="Times New Roman" w:hAnsi="Times New Roman" w:cs="Times New Roman"/>
          <w:bCs/>
          <w:sz w:val="28"/>
          <w:szCs w:val="28"/>
        </w:rPr>
        <w:t>này .</w:t>
      </w:r>
      <w:proofErr w:type="gramEnd"/>
    </w:p>
    <w:p w14:paraId="59073A4B" w14:textId="77777777" w:rsidR="00795233" w:rsidRPr="00795233" w:rsidRDefault="00795233" w:rsidP="00795233">
      <w:pPr>
        <w:ind w:left="992"/>
        <w:contextualSpacing/>
        <w:jc w:val="center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795233"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055435AD" wp14:editId="0A9BECF1">
            <wp:extent cx="2523227" cy="2202180"/>
            <wp:effectExtent l="0" t="0" r="0" b="7620"/>
            <wp:docPr id="1" name="Hình ảnh 14" descr="Ảnh có chứa hàng, biểu đồ, hình tam giác, thiết kế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312480" name="Hình ảnh 14" descr="Ảnh có chứa hàng, biểu đồ, hình tam giác, thiết kế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806" cy="2209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233">
        <w:rPr>
          <w:rFonts w:ascii="Times New Roman" w:hAnsi="Times New Roman" w:cs="Times New Roman"/>
          <w:bCs/>
          <w:sz w:val="28"/>
          <w:szCs w:val="28"/>
        </w:rPr>
        <w:t>.</w:t>
      </w:r>
    </w:p>
    <w:p w14:paraId="3206B363" w14:textId="44E660CC" w:rsidR="00B400C2" w:rsidRPr="00DC1843" w:rsidRDefault="00B400C2" w:rsidP="00C82457">
      <w:pPr>
        <w:spacing w:after="0"/>
        <w:ind w:left="-360"/>
        <w:jc w:val="both"/>
        <w:rPr>
          <w:rFonts w:ascii="Times New Roman" w:hAnsi="Times New Roman" w:cs="Times New Roman"/>
          <w:sz w:val="28"/>
          <w:szCs w:val="28"/>
        </w:rPr>
      </w:pPr>
    </w:p>
    <w:p w14:paraId="461CB78E" w14:textId="77777777" w:rsidR="003D6301" w:rsidRPr="00DC1843" w:rsidRDefault="003D6301" w:rsidP="00C82457">
      <w:pPr>
        <w:spacing w:after="0"/>
        <w:ind w:left="-360"/>
        <w:jc w:val="both"/>
        <w:rPr>
          <w:rFonts w:ascii="Times New Roman" w:hAnsi="Times New Roman" w:cs="Times New Roman"/>
          <w:sz w:val="28"/>
          <w:szCs w:val="28"/>
        </w:rPr>
      </w:pPr>
    </w:p>
    <w:p w14:paraId="56BA8D37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DC84D86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1852DFA7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3E5AD891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3E3316C8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8FDC3E8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A517F89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339685F5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309DE404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34414964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7A9564C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6607AB3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7E4FFDBD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5DC63E42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194F5AE5" w14:textId="77777777" w:rsidR="003D6301" w:rsidRPr="00DC1843" w:rsidRDefault="003D630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CF001B2" w14:textId="77777777" w:rsidR="00C82457" w:rsidRDefault="00C82457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1D779182" w14:textId="77777777" w:rsidR="00795233" w:rsidRDefault="00795233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3D936F05" w14:textId="77777777" w:rsidR="00471181" w:rsidRPr="00DC1843" w:rsidRDefault="00471181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W w:w="10061" w:type="dxa"/>
        <w:tblInd w:w="-503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3D6301" w:rsidRPr="00DC1843" w14:paraId="2822C152" w14:textId="77777777" w:rsidTr="00B3630C">
        <w:tc>
          <w:tcPr>
            <w:tcW w:w="4211" w:type="dxa"/>
          </w:tcPr>
          <w:p w14:paraId="14E46387" w14:textId="77777777" w:rsidR="003D6301" w:rsidRPr="00DC1843" w:rsidRDefault="003D6301" w:rsidP="00471181">
            <w:pPr>
              <w:spacing w:after="0"/>
              <w:ind w:left="720" w:right="162" w:hanging="72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UBND QUẬN LONG BIÊN</w:t>
            </w:r>
          </w:p>
          <w:p w14:paraId="18CAEE5D" w14:textId="77777777" w:rsidR="003D6301" w:rsidRPr="00DC1843" w:rsidRDefault="003D6301" w:rsidP="00471181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VIỆT HƯNG</w:t>
            </w:r>
          </w:p>
          <w:p w14:paraId="3C2721BA" w14:textId="77777777" w:rsidR="003D6301" w:rsidRPr="00DC1843" w:rsidRDefault="003D6301" w:rsidP="00471181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445C266" w14:textId="050C2238" w:rsidR="003D6301" w:rsidRPr="00DC1843" w:rsidRDefault="003D6301" w:rsidP="00471181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                     </w:t>
            </w:r>
            <w:r w:rsidR="00C8245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ề dự bị</w:t>
            </w:r>
            <w:r w:rsidRPr="00DC184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850" w:type="dxa"/>
          </w:tcPr>
          <w:p w14:paraId="433F9720" w14:textId="77777777" w:rsidR="003D6301" w:rsidRPr="00DC1843" w:rsidRDefault="003D6301" w:rsidP="00471181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HƯỚNG DẪN CHẤM KIỂM TRA GIỮA KÌ I</w:t>
            </w:r>
          </w:p>
          <w:p w14:paraId="799578D1" w14:textId="77777777" w:rsidR="003D6301" w:rsidRPr="00DC1843" w:rsidRDefault="003D6301" w:rsidP="00471181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4 – 2025</w:t>
            </w:r>
          </w:p>
          <w:p w14:paraId="7648F417" w14:textId="77777777" w:rsidR="003D6301" w:rsidRPr="00DC1843" w:rsidRDefault="003D6301" w:rsidP="00471181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 TOÁN 9</w:t>
            </w:r>
          </w:p>
          <w:p w14:paraId="67C91475" w14:textId="77777777" w:rsidR="003D6301" w:rsidRPr="00DC1843" w:rsidRDefault="003D6301" w:rsidP="00471181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6885"/>
        <w:gridCol w:w="1035"/>
      </w:tblGrid>
      <w:tr w:rsidR="003D6301" w:rsidRPr="00DC1843" w14:paraId="5EBA6161" w14:textId="77777777" w:rsidTr="006A2CE9">
        <w:tc>
          <w:tcPr>
            <w:tcW w:w="1368" w:type="dxa"/>
            <w:vAlign w:val="center"/>
          </w:tcPr>
          <w:p w14:paraId="585F2115" w14:textId="77777777" w:rsidR="003D6301" w:rsidRPr="00DC1843" w:rsidRDefault="003D6301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Bài</w:t>
            </w:r>
          </w:p>
        </w:tc>
        <w:tc>
          <w:tcPr>
            <w:tcW w:w="6885" w:type="dxa"/>
            <w:vAlign w:val="center"/>
          </w:tcPr>
          <w:p w14:paraId="5485089B" w14:textId="77777777" w:rsidR="003D6301" w:rsidRPr="00DC1843" w:rsidRDefault="003D630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DC1843">
              <w:rPr>
                <w:rFonts w:cs="Times New Roman"/>
                <w:b/>
                <w:szCs w:val="28"/>
                <w:lang w:val="vi-VN"/>
              </w:rPr>
              <w:t>Nội dung</w:t>
            </w:r>
          </w:p>
        </w:tc>
        <w:tc>
          <w:tcPr>
            <w:tcW w:w="1035" w:type="dxa"/>
            <w:vAlign w:val="center"/>
          </w:tcPr>
          <w:p w14:paraId="0EA80451" w14:textId="77777777" w:rsidR="003D6301" w:rsidRPr="00DC1843" w:rsidRDefault="003D630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DC1843">
              <w:rPr>
                <w:rFonts w:cs="Times New Roman"/>
                <w:b/>
                <w:szCs w:val="28"/>
                <w:lang w:val="vi-VN"/>
              </w:rPr>
              <w:t>Điểm</w:t>
            </w:r>
          </w:p>
        </w:tc>
      </w:tr>
      <w:tr w:rsidR="008B304B" w:rsidRPr="00DC1843" w14:paraId="16AC9B21" w14:textId="77777777" w:rsidTr="006A2CE9">
        <w:tc>
          <w:tcPr>
            <w:tcW w:w="1368" w:type="dxa"/>
            <w:vMerge w:val="restart"/>
            <w:vAlign w:val="center"/>
          </w:tcPr>
          <w:p w14:paraId="2F36AACB" w14:textId="77777777" w:rsidR="008B304B" w:rsidRPr="00DC1843" w:rsidRDefault="008B304B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Bài 1</w:t>
            </w:r>
          </w:p>
          <w:p w14:paraId="5F42FE71" w14:textId="77777777" w:rsidR="008B304B" w:rsidRPr="00DC1843" w:rsidRDefault="008B304B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(</w:t>
            </w:r>
            <w:r w:rsidRPr="00DC1843">
              <w:rPr>
                <w:rFonts w:cs="Times New Roman"/>
                <w:b/>
                <w:i/>
                <w:szCs w:val="28"/>
              </w:rPr>
              <w:t>2</w:t>
            </w:r>
            <w:r w:rsidR="008356ED" w:rsidRPr="00DC1843">
              <w:rPr>
                <w:rFonts w:cs="Times New Roman"/>
                <w:b/>
                <w:i/>
                <w:szCs w:val="28"/>
              </w:rPr>
              <w:t>,5</w:t>
            </w:r>
            <w:r w:rsidRPr="00DC1843">
              <w:rPr>
                <w:rFonts w:cs="Times New Roman"/>
                <w:b/>
                <w:i/>
                <w:szCs w:val="28"/>
                <w:lang w:val="vi-VN"/>
              </w:rPr>
              <w:t xml:space="preserve"> điểm)</w:t>
            </w:r>
          </w:p>
        </w:tc>
        <w:tc>
          <w:tcPr>
            <w:tcW w:w="6885" w:type="dxa"/>
          </w:tcPr>
          <w:p w14:paraId="282826F2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 xml:space="preserve">a) </w:t>
            </w:r>
            <w:r w:rsidRPr="00DC1843">
              <w:rPr>
                <w:rFonts w:asciiTheme="minorHAnsi" w:hAnsiTheme="minorHAnsi" w:cs="Times New Roman"/>
                <w:position w:val="-16"/>
                <w:sz w:val="22"/>
                <w:szCs w:val="28"/>
              </w:rPr>
              <w:object w:dxaOrig="2140" w:dyaOrig="440" w14:anchorId="1D60CB6B">
                <v:shape id="_x0000_i1086" type="#_x0000_t75" style="width:107.25pt;height:21.75pt" o:ole="">
                  <v:imagedata r:id="rId136" o:title=""/>
                </v:shape>
                <o:OLEObject Type="Embed" ProgID="Equation.DSMT4" ShapeID="_x0000_i1086" DrawAspect="Content" ObjectID="_1792588798" r:id="rId168"/>
              </w:object>
            </w:r>
          </w:p>
          <w:p w14:paraId="276AC8FD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* </w:t>
            </w:r>
            <w:r w:rsidRPr="00DC1843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1140" w:dyaOrig="260" w14:anchorId="2568841E">
                <v:shape id="_x0000_i1087" type="#_x0000_t75" style="width:57pt;height:13.5pt" o:ole="">
                  <v:imagedata r:id="rId169" o:title=""/>
                </v:shape>
                <o:OLEObject Type="Embed" ProgID="Equation.DSMT4" ShapeID="_x0000_i1087" DrawAspect="Content" ObjectID="_1792588799" r:id="rId170"/>
              </w:object>
            </w:r>
            <w:r w:rsidRPr="00DC1843">
              <w:rPr>
                <w:rFonts w:cs="Times New Roman"/>
                <w:szCs w:val="28"/>
              </w:rPr>
              <w:t xml:space="preserve">                      * </w:t>
            </w:r>
            <w:r w:rsidRPr="00DC1843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160" w:dyaOrig="279" w14:anchorId="35A127E0">
                <v:shape id="_x0000_i1088" type="#_x0000_t75" style="width:58.5pt;height:13.5pt" o:ole="">
                  <v:imagedata r:id="rId171" o:title=""/>
                </v:shape>
                <o:OLEObject Type="Embed" ProgID="Equation.DSMT4" ShapeID="_x0000_i1088" DrawAspect="Content" ObjectID="_1792588800" r:id="rId172"/>
              </w:object>
            </w:r>
          </w:p>
          <w:p w14:paraId="46AD58CB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680" w:dyaOrig="660" w14:anchorId="02837FF7">
                <v:shape id="_x0000_i1089" type="#_x0000_t75" style="width:33.75pt;height:33pt" o:ole="">
                  <v:imagedata r:id="rId173" o:title=""/>
                </v:shape>
                <o:OLEObject Type="Embed" ProgID="Equation.DSMT4" ShapeID="_x0000_i1089" DrawAspect="Content" ObjectID="_1792588801" r:id="rId174"/>
              </w:object>
            </w:r>
            <w:r w:rsidRPr="00DC1843">
              <w:rPr>
                <w:rFonts w:cs="Times New Roman"/>
                <w:szCs w:val="28"/>
              </w:rPr>
              <w:t xml:space="preserve">                                   </w:t>
            </w: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859" w:dyaOrig="660" w14:anchorId="09D0D411">
                <v:shape id="_x0000_i1090" type="#_x0000_t75" style="width:43.5pt;height:33pt" o:ole="">
                  <v:imagedata r:id="rId175" o:title=""/>
                </v:shape>
                <o:OLEObject Type="Embed" ProgID="Equation.DSMT4" ShapeID="_x0000_i1090" DrawAspect="Content" ObjectID="_1792588802" r:id="rId176"/>
              </w:object>
            </w:r>
          </w:p>
          <w:p w14:paraId="03343725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b/>
                <w:position w:val="-24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35" w:type="dxa"/>
          </w:tcPr>
          <w:p w14:paraId="0534404A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4093130E" w14:textId="77777777" w:rsidR="00FC0539" w:rsidRPr="00DC1843" w:rsidRDefault="00FC0539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654EC515" w14:textId="77777777" w:rsidR="008B304B" w:rsidRPr="00DC1843" w:rsidRDefault="008B304B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>0,</w:t>
            </w:r>
            <w:r w:rsidRPr="00DC1843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  <w:lang w:val="vi-VN"/>
              </w:rPr>
              <w:t>5</w:t>
            </w:r>
          </w:p>
          <w:p w14:paraId="19EBB2B6" w14:textId="77777777" w:rsidR="008B304B" w:rsidRPr="00DC1843" w:rsidRDefault="008B304B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0233C22B" w14:textId="77777777" w:rsidR="008B304B" w:rsidRPr="00DC1843" w:rsidRDefault="008B304B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>0,</w:t>
            </w:r>
            <w:r w:rsidRPr="00DC1843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  <w:lang w:val="vi-VN"/>
              </w:rPr>
              <w:t>5</w:t>
            </w:r>
          </w:p>
        </w:tc>
      </w:tr>
      <w:tr w:rsidR="008B304B" w:rsidRPr="00DC1843" w14:paraId="7D361BE3" w14:textId="77777777" w:rsidTr="006A2CE9">
        <w:tc>
          <w:tcPr>
            <w:tcW w:w="1368" w:type="dxa"/>
            <w:vMerge/>
            <w:vAlign w:val="center"/>
          </w:tcPr>
          <w:p w14:paraId="76C7FA9C" w14:textId="77777777" w:rsidR="008B304B" w:rsidRPr="00DC1843" w:rsidRDefault="008B304B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</w:p>
        </w:tc>
        <w:tc>
          <w:tcPr>
            <w:tcW w:w="6885" w:type="dxa"/>
          </w:tcPr>
          <w:p w14:paraId="70E6174C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 xml:space="preserve">b) </w:t>
            </w:r>
            <w:r w:rsidRPr="00DC1843">
              <w:rPr>
                <w:rFonts w:asciiTheme="minorHAnsi" w:hAnsiTheme="minorHAnsi" w:cs="Times New Roman"/>
                <w:position w:val="-26"/>
                <w:sz w:val="22"/>
                <w:szCs w:val="28"/>
              </w:rPr>
              <w:object w:dxaOrig="2520" w:dyaOrig="680" w14:anchorId="2B643F89">
                <v:shape id="_x0000_i1091" type="#_x0000_t75" style="width:126pt;height:33.75pt" o:ole="">
                  <v:imagedata r:id="rId138" o:title=""/>
                </v:shape>
                <o:OLEObject Type="Embed" ProgID="Equation.DSMT4" ShapeID="_x0000_i1091" DrawAspect="Content" ObjectID="_1792588803" r:id="rId177"/>
              </w:object>
            </w:r>
            <w:r w:rsidRPr="00DC1843">
              <w:rPr>
                <w:rFonts w:cs="Times New Roman"/>
                <w:szCs w:val="28"/>
              </w:rPr>
              <w:t xml:space="preserve">     Điều kiện: </w:t>
            </w:r>
            <w:r w:rsidRPr="00DC1843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820" w:dyaOrig="260" w14:anchorId="3FE62D72">
                <v:shape id="_x0000_i1092" type="#_x0000_t75" style="width:41.25pt;height:13.5pt" o:ole="">
                  <v:imagedata r:id="rId178" o:title=""/>
                </v:shape>
                <o:OLEObject Type="Embed" ProgID="Equation.DSMT4" ShapeID="_x0000_i1092" DrawAspect="Content" ObjectID="_1792588804" r:id="rId179"/>
              </w:object>
            </w:r>
          </w:p>
          <w:p w14:paraId="4618BCB7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16"/>
                <w:sz w:val="22"/>
                <w:szCs w:val="28"/>
              </w:rPr>
              <w:object w:dxaOrig="3019" w:dyaOrig="440" w14:anchorId="7C6A5254">
                <v:shape id="_x0000_i1093" type="#_x0000_t75" style="width:150.75pt;height:21.75pt" o:ole="">
                  <v:imagedata r:id="rId180" o:title=""/>
                </v:shape>
                <o:OLEObject Type="Embed" ProgID="Equation.DSMT4" ShapeID="_x0000_i1093" DrawAspect="Content" ObjectID="_1792588805" r:id="rId181"/>
              </w:object>
            </w:r>
          </w:p>
          <w:p w14:paraId="3E0C86EE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800" w:dyaOrig="260" w14:anchorId="15E555DB">
                <v:shape id="_x0000_i1094" type="#_x0000_t75" style="width:39.75pt;height:13.5pt" o:ole="">
                  <v:imagedata r:id="rId182" o:title=""/>
                </v:shape>
                <o:OLEObject Type="Embed" ProgID="Equation.DSMT4" ShapeID="_x0000_i1094" DrawAspect="Content" ObjectID="_1792588806" r:id="rId183"/>
              </w:object>
            </w:r>
            <w:r w:rsidRPr="00DC1843">
              <w:rPr>
                <w:rFonts w:cs="Times New Roman"/>
                <w:szCs w:val="28"/>
              </w:rPr>
              <w:t>(TMĐK)</w:t>
            </w:r>
          </w:p>
          <w:p w14:paraId="01A1391F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35" w:type="dxa"/>
          </w:tcPr>
          <w:p w14:paraId="211919E1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5B028862" w14:textId="77777777" w:rsidR="008B304B" w:rsidRPr="00DC1843" w:rsidRDefault="008B304B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0B36ED10" w14:textId="77777777" w:rsidR="008B304B" w:rsidRPr="00DC1843" w:rsidRDefault="008356ED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55312553" w14:textId="77777777" w:rsidR="008B304B" w:rsidRPr="00DC1843" w:rsidRDefault="008B304B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>0,</w:t>
            </w:r>
            <w:r w:rsidRPr="00DC1843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  <w:lang w:val="vi-VN"/>
              </w:rPr>
              <w:t>5</w:t>
            </w:r>
          </w:p>
          <w:p w14:paraId="5971C8ED" w14:textId="77777777" w:rsidR="008B304B" w:rsidRPr="00DC1843" w:rsidRDefault="008B304B" w:rsidP="00471181">
            <w:pPr>
              <w:spacing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DC1843">
              <w:rPr>
                <w:rFonts w:cs="Times New Roman"/>
                <w:szCs w:val="28"/>
                <w:lang w:val="vi-VN"/>
              </w:rPr>
              <w:t>0,</w:t>
            </w:r>
            <w:r w:rsidRPr="00DC1843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  <w:lang w:val="vi-VN"/>
              </w:rPr>
              <w:t>5</w:t>
            </w:r>
          </w:p>
        </w:tc>
      </w:tr>
      <w:tr w:rsidR="008B304B" w:rsidRPr="00DC1843" w14:paraId="0DDC0A58" w14:textId="77777777" w:rsidTr="006A2CE9">
        <w:tc>
          <w:tcPr>
            <w:tcW w:w="1368" w:type="dxa"/>
            <w:vMerge/>
            <w:vAlign w:val="center"/>
          </w:tcPr>
          <w:p w14:paraId="1FD8D3F8" w14:textId="77777777" w:rsidR="008B304B" w:rsidRPr="00DC1843" w:rsidRDefault="008B304B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</w:p>
        </w:tc>
        <w:tc>
          <w:tcPr>
            <w:tcW w:w="6885" w:type="dxa"/>
          </w:tcPr>
          <w:p w14:paraId="65B4B25A" w14:textId="77777777" w:rsidR="0014271A" w:rsidRDefault="008B304B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c) </w:t>
            </w:r>
            <w:r w:rsidR="0014271A" w:rsidRPr="00DC1843">
              <w:rPr>
                <w:rFonts w:cs="Times New Roman"/>
                <w:szCs w:val="28"/>
              </w:rPr>
              <w:t xml:space="preserve">) </w:t>
            </w:r>
            <w:r w:rsidR="00AC3ADC" w:rsidRPr="0094237C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680" w:dyaOrig="680" w14:anchorId="3C77F37A">
                <v:shape id="_x0000_i1095" type="#_x0000_t75" style="width:84pt;height:34.5pt" o:ole="">
                  <v:imagedata r:id="rId184" o:title=""/>
                </v:shape>
                <o:OLEObject Type="Embed" ProgID="Equation.DSMT4" ShapeID="_x0000_i1095" DrawAspect="Content" ObjectID="_1792588807" r:id="rId185"/>
              </w:object>
            </w:r>
          </w:p>
          <w:p w14:paraId="602B142A" w14:textId="77777777" w:rsidR="0014271A" w:rsidRDefault="00606232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94237C">
              <w:rPr>
                <w:rFonts w:asciiTheme="minorHAnsi" w:hAnsiTheme="minorHAnsi" w:cs="Times New Roman"/>
                <w:position w:val="-16"/>
                <w:sz w:val="22"/>
                <w:szCs w:val="28"/>
              </w:rPr>
              <w:object w:dxaOrig="1960" w:dyaOrig="440" w14:anchorId="60C46D5B">
                <v:shape id="_x0000_i1096" type="#_x0000_t75" style="width:98.25pt;height:21.75pt" o:ole="">
                  <v:imagedata r:id="rId186" o:title=""/>
                </v:shape>
                <o:OLEObject Type="Embed" ProgID="Equation.DSMT4" ShapeID="_x0000_i1096" DrawAspect="Content" ObjectID="_1792588808" r:id="rId187"/>
              </w:object>
            </w:r>
          </w:p>
          <w:p w14:paraId="6FB1778E" w14:textId="77777777" w:rsidR="0014271A" w:rsidRDefault="0014271A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94237C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680" w:dyaOrig="340" w14:anchorId="6AA41452">
                <v:shape id="_x0000_i1097" type="#_x0000_t75" style="width:84pt;height:17.25pt" o:ole="">
                  <v:imagedata r:id="rId71" o:title=""/>
                </v:shape>
                <o:OLEObject Type="Embed" ProgID="Equation.DSMT4" ShapeID="_x0000_i1097" DrawAspect="Content" ObjectID="_1792588809" r:id="rId188"/>
              </w:object>
            </w:r>
          </w:p>
          <w:p w14:paraId="06447CCC" w14:textId="77777777" w:rsidR="0014271A" w:rsidRDefault="0014271A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94237C">
              <w:rPr>
                <w:rFonts w:asciiTheme="minorHAnsi" w:hAnsiTheme="minorHAnsi" w:cs="Times New Roman"/>
                <w:position w:val="-16"/>
                <w:sz w:val="22"/>
                <w:szCs w:val="28"/>
              </w:rPr>
              <w:object w:dxaOrig="1920" w:dyaOrig="440" w14:anchorId="33AC8CF2">
                <v:shape id="_x0000_i1098" type="#_x0000_t75" style="width:96pt;height:21.75pt" o:ole="">
                  <v:imagedata r:id="rId73" o:title=""/>
                </v:shape>
                <o:OLEObject Type="Embed" ProgID="Equation.DSMT4" ShapeID="_x0000_i1098" DrawAspect="Content" ObjectID="_1792588810" r:id="rId189"/>
              </w:object>
            </w:r>
          </w:p>
          <w:p w14:paraId="0C745B7B" w14:textId="77777777" w:rsidR="0014271A" w:rsidRDefault="0014271A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*</w:t>
            </w:r>
            <w:r w:rsidRPr="00F44181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1040" w:dyaOrig="260" w14:anchorId="7DA7DCC1">
                <v:shape id="_x0000_i1099" type="#_x0000_t75" style="width:51.75pt;height:12.75pt" o:ole="">
                  <v:imagedata r:id="rId75" o:title=""/>
                </v:shape>
                <o:OLEObject Type="Embed" ProgID="Equation.DSMT4" ShapeID="_x0000_i1099" DrawAspect="Content" ObjectID="_1792588811" r:id="rId190"/>
              </w:object>
            </w:r>
            <w:r>
              <w:rPr>
                <w:rFonts w:cs="Times New Roman"/>
                <w:szCs w:val="28"/>
              </w:rPr>
              <w:t xml:space="preserve">                                   * </w:t>
            </w:r>
            <w:r w:rsidRPr="00F44181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1040" w:dyaOrig="260" w14:anchorId="2BCCC4D6">
                <v:shape id="_x0000_i1100" type="#_x0000_t75" style="width:51.75pt;height:12.75pt" o:ole="">
                  <v:imagedata r:id="rId77" o:title=""/>
                </v:shape>
                <o:OLEObject Type="Embed" ProgID="Equation.DSMT4" ShapeID="_x0000_i1100" DrawAspect="Content" ObjectID="_1792588812" r:id="rId191"/>
              </w:object>
            </w:r>
          </w:p>
          <w:p w14:paraId="66E62817" w14:textId="77777777" w:rsidR="0014271A" w:rsidRDefault="0014271A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F44181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639" w:dyaOrig="260" w14:anchorId="69A80ECC">
                <v:shape id="_x0000_i1101" type="#_x0000_t75" style="width:32.25pt;height:12.75pt" o:ole="">
                  <v:imagedata r:id="rId79" o:title=""/>
                </v:shape>
                <o:OLEObject Type="Embed" ProgID="Equation.DSMT4" ShapeID="_x0000_i1101" DrawAspect="Content" ObjectID="_1792588813" r:id="rId192"/>
              </w:object>
            </w:r>
            <w:r>
              <w:rPr>
                <w:rFonts w:cs="Times New Roman"/>
                <w:szCs w:val="28"/>
              </w:rPr>
              <w:t xml:space="preserve">                                              </w:t>
            </w:r>
            <w:r w:rsidRPr="00F44181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639" w:dyaOrig="260" w14:anchorId="6F4C85C4">
                <v:shape id="_x0000_i1102" type="#_x0000_t75" style="width:32.25pt;height:12.75pt" o:ole="">
                  <v:imagedata r:id="rId81" o:title=""/>
                </v:shape>
                <o:OLEObject Type="Embed" ProgID="Equation.DSMT4" ShapeID="_x0000_i1102" DrawAspect="Content" ObjectID="_1792588814" r:id="rId193"/>
              </w:object>
            </w:r>
          </w:p>
          <w:p w14:paraId="502FA0A4" w14:textId="269CF337" w:rsidR="008B304B" w:rsidRPr="00DC1843" w:rsidRDefault="0014271A" w:rsidP="00471181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35" w:type="dxa"/>
          </w:tcPr>
          <w:p w14:paraId="4E3297FB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05FD6150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648AE778" w14:textId="77777777" w:rsidR="008B304B" w:rsidRPr="00DC1843" w:rsidRDefault="008B304B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3FDEC348" w14:textId="77777777" w:rsidR="008B304B" w:rsidRPr="00DC1843" w:rsidRDefault="008B304B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5FF66F14" w14:textId="77777777" w:rsidR="008B304B" w:rsidRPr="00DC1843" w:rsidRDefault="008B304B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0C104EE0" w14:textId="6E2B5E4B" w:rsidR="008B304B" w:rsidRPr="00DC1843" w:rsidRDefault="008356ED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</w:t>
            </w:r>
            <w:r w:rsidR="0014271A">
              <w:rPr>
                <w:rFonts w:cs="Times New Roman"/>
                <w:szCs w:val="28"/>
              </w:rPr>
              <w:t>2</w:t>
            </w:r>
            <w:r w:rsidR="00BD41AF" w:rsidRPr="00DC1843">
              <w:rPr>
                <w:rFonts w:cs="Times New Roman"/>
                <w:szCs w:val="28"/>
              </w:rPr>
              <w:t>5</w:t>
            </w:r>
          </w:p>
          <w:p w14:paraId="471CD427" w14:textId="77777777" w:rsidR="008B304B" w:rsidRDefault="008B304B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3803BC74" w14:textId="77777777" w:rsidR="0014271A" w:rsidRDefault="0014271A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68AE9D79" w14:textId="02617148" w:rsidR="0014271A" w:rsidRPr="00DC1843" w:rsidRDefault="0014271A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  <w:tr w:rsidR="008356ED" w:rsidRPr="00DC1843" w14:paraId="12D15D39" w14:textId="77777777" w:rsidTr="0065472A">
        <w:trPr>
          <w:trHeight w:val="4427"/>
        </w:trPr>
        <w:tc>
          <w:tcPr>
            <w:tcW w:w="1368" w:type="dxa"/>
            <w:vAlign w:val="center"/>
          </w:tcPr>
          <w:p w14:paraId="4D858E36" w14:textId="77777777" w:rsidR="008356ED" w:rsidRPr="00DC1843" w:rsidRDefault="008356ED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</w:rPr>
              <w:t>Bài 2</w:t>
            </w:r>
          </w:p>
          <w:p w14:paraId="17AD88F5" w14:textId="77777777" w:rsidR="008356ED" w:rsidRPr="00DC1843" w:rsidRDefault="00210B84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</w:rPr>
              <w:t>(1,5</w:t>
            </w:r>
            <w:r w:rsidR="008356ED" w:rsidRPr="00DC1843">
              <w:rPr>
                <w:rFonts w:cs="Times New Roman"/>
                <w:b/>
                <w:i/>
                <w:szCs w:val="28"/>
              </w:rPr>
              <w:t xml:space="preserve"> điểm)</w:t>
            </w:r>
          </w:p>
        </w:tc>
        <w:tc>
          <w:tcPr>
            <w:tcW w:w="6885" w:type="dxa"/>
          </w:tcPr>
          <w:p w14:paraId="776BE296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Gọi số tiền c Liên đầu tư vào 2 khoản lần lượt là x, y (triệu đồng; </w:t>
            </w:r>
            <w:r w:rsidRPr="00DC1843">
              <w:rPr>
                <w:rFonts w:asciiTheme="minorHAnsi" w:hAnsiTheme="minorHAnsi" w:cs="Times New Roman"/>
                <w:position w:val="-18"/>
                <w:sz w:val="22"/>
                <w:szCs w:val="28"/>
              </w:rPr>
              <w:object w:dxaOrig="1740" w:dyaOrig="400" w14:anchorId="4300F0D1">
                <v:shape id="_x0000_i1103" type="#_x0000_t75" style="width:86.25pt;height:20.25pt" o:ole="">
                  <v:imagedata r:id="rId194" o:title=""/>
                </v:shape>
                <o:OLEObject Type="Embed" ProgID="Equation.DSMT4" ShapeID="_x0000_i1103" DrawAspect="Content" ObjectID="_1792588815" r:id="rId195"/>
              </w:object>
            </w:r>
            <w:r w:rsidRPr="00DC1843">
              <w:rPr>
                <w:rFonts w:cs="Times New Roman"/>
                <w:szCs w:val="28"/>
              </w:rPr>
              <w:t>)</w:t>
            </w:r>
          </w:p>
          <w:p w14:paraId="00E08E8E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Lập luận được phương trình: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1300" w:dyaOrig="320" w14:anchorId="162368A8">
                <v:shape id="_x0000_i1104" type="#_x0000_t75" style="width:64.5pt;height:16.5pt" o:ole="">
                  <v:imagedata r:id="rId85" o:title=""/>
                </v:shape>
                <o:OLEObject Type="Embed" ProgID="Equation.DSMT4" ShapeID="_x0000_i1104" DrawAspect="Content" ObjectID="_1792588816" r:id="rId196"/>
              </w:object>
            </w:r>
            <w:r w:rsidRPr="00DC1843">
              <w:rPr>
                <w:rFonts w:cs="Times New Roman"/>
                <w:szCs w:val="28"/>
              </w:rPr>
              <w:t>(1)</w:t>
            </w:r>
          </w:p>
          <w:p w14:paraId="41C98D04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Số tiền lãi khoản thứ nhất: 0,075x (triệu đồng)</w:t>
            </w:r>
          </w:p>
          <w:p w14:paraId="6C33AB77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Số tiền lãi khoản thứ hai: 0,08y (triệu đồng)</w:t>
            </w:r>
          </w:p>
          <w:p w14:paraId="1545F7CF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Lập luận được phương trình: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2380" w:dyaOrig="320" w14:anchorId="6772A9A1">
                <v:shape id="_x0000_i1105" type="#_x0000_t75" style="width:117.75pt;height:16.5pt" o:ole="">
                  <v:imagedata r:id="rId197" o:title=""/>
                </v:shape>
                <o:OLEObject Type="Embed" ProgID="Equation.DSMT4" ShapeID="_x0000_i1105" DrawAspect="Content" ObjectID="_1792588817" r:id="rId198"/>
              </w:object>
            </w:r>
            <w:r w:rsidRPr="00DC1843">
              <w:rPr>
                <w:rFonts w:cs="Times New Roman"/>
                <w:szCs w:val="28"/>
              </w:rPr>
              <w:t>(2)</w:t>
            </w:r>
          </w:p>
          <w:p w14:paraId="3840722D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Từ (1) và (2) có hệ phương trình: </w:t>
            </w:r>
          </w:p>
          <w:p w14:paraId="1B69081C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36"/>
                <w:sz w:val="22"/>
                <w:szCs w:val="28"/>
              </w:rPr>
              <w:object w:dxaOrig="2480" w:dyaOrig="840" w14:anchorId="34E272F6">
                <v:shape id="_x0000_i1106" type="#_x0000_t75" style="width:123pt;height:42.75pt" o:ole="">
                  <v:imagedata r:id="rId199" o:title=""/>
                </v:shape>
                <o:OLEObject Type="Embed" ProgID="Equation.DSMT4" ShapeID="_x0000_i1106" DrawAspect="Content" ObjectID="_1792588818" r:id="rId200"/>
              </w:object>
            </w:r>
          </w:p>
          <w:p w14:paraId="2768D2E5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Giải được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1760" w:dyaOrig="320" w14:anchorId="6E61094D">
                <v:shape id="_x0000_i1107" type="#_x0000_t75" style="width:87.75pt;height:16.5pt" o:ole="">
                  <v:imagedata r:id="rId201" o:title=""/>
                </v:shape>
                <o:OLEObject Type="Embed" ProgID="Equation.DSMT4" ShapeID="_x0000_i1107" DrawAspect="Content" ObjectID="_1792588819" r:id="rId202"/>
              </w:object>
            </w:r>
          </w:p>
          <w:p w14:paraId="7B6F61EC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35" w:type="dxa"/>
          </w:tcPr>
          <w:p w14:paraId="7B0C868E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2A92DE1D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5F5FC0FF" w14:textId="77777777" w:rsidR="008356ED" w:rsidRPr="00DC1843" w:rsidRDefault="008356ED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777BD4E5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64A3425C" w14:textId="77777777" w:rsidR="008356ED" w:rsidRPr="00DC1843" w:rsidRDefault="008356ED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6635B649" w14:textId="77777777" w:rsidR="008356ED" w:rsidRPr="00DC1843" w:rsidRDefault="008356ED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359EF9D1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2EE2A4F6" w14:textId="77777777" w:rsidR="008356ED" w:rsidRPr="00DC1843" w:rsidRDefault="008356ED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47DF49A2" w14:textId="77777777" w:rsidR="008356ED" w:rsidRPr="00DC1843" w:rsidRDefault="008356ED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5C18A4A4" w14:textId="77777777" w:rsidR="008356ED" w:rsidRPr="00DC1843" w:rsidRDefault="008356ED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38710AC9" w14:textId="77777777" w:rsidR="008356ED" w:rsidRPr="00DC1843" w:rsidRDefault="008356ED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63B78760" w14:textId="77777777" w:rsidR="008356ED" w:rsidRPr="00DC1843" w:rsidRDefault="008356ED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  <w:tr w:rsidR="00210B84" w:rsidRPr="00DC1843" w14:paraId="0410491A" w14:textId="77777777" w:rsidTr="00DC1843">
        <w:trPr>
          <w:trHeight w:val="1916"/>
        </w:trPr>
        <w:tc>
          <w:tcPr>
            <w:tcW w:w="1368" w:type="dxa"/>
            <w:vAlign w:val="center"/>
          </w:tcPr>
          <w:p w14:paraId="04F2040A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lastRenderedPageBreak/>
              <w:t xml:space="preserve">Bài </w:t>
            </w:r>
            <w:r w:rsidRPr="00DC1843">
              <w:rPr>
                <w:rFonts w:cs="Times New Roman"/>
                <w:b/>
                <w:i/>
                <w:szCs w:val="28"/>
              </w:rPr>
              <w:t>3</w:t>
            </w:r>
          </w:p>
          <w:p w14:paraId="5391AD2D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(</w:t>
            </w:r>
            <w:r w:rsidRPr="00DC1843">
              <w:rPr>
                <w:rFonts w:cs="Times New Roman"/>
                <w:b/>
                <w:i/>
                <w:szCs w:val="28"/>
              </w:rPr>
              <w:t>1,5</w:t>
            </w:r>
            <w:r w:rsidRPr="00DC1843">
              <w:rPr>
                <w:rFonts w:cs="Times New Roman"/>
                <w:b/>
                <w:i/>
                <w:szCs w:val="28"/>
                <w:lang w:val="vi-VN"/>
              </w:rPr>
              <w:t xml:space="preserve"> điểm)</w:t>
            </w:r>
          </w:p>
        </w:tc>
        <w:tc>
          <w:tcPr>
            <w:tcW w:w="6885" w:type="dxa"/>
          </w:tcPr>
          <w:p w14:paraId="16AD845F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a) Lập luận được </w:t>
            </w:r>
            <w:r w:rsidR="00DC1843" w:rsidRPr="00DC1843">
              <w:rPr>
                <w:rFonts w:cs="Times New Roman"/>
                <w:szCs w:val="28"/>
              </w:rPr>
              <w:t xml:space="preserve">hệ </w:t>
            </w:r>
            <w:r w:rsidRPr="00DC1843">
              <w:rPr>
                <w:rFonts w:cs="Times New Roman"/>
                <w:szCs w:val="28"/>
              </w:rPr>
              <w:t xml:space="preserve">phương trình </w:t>
            </w:r>
          </w:p>
          <w:p w14:paraId="19BBEF01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    </w:t>
            </w:r>
            <w:r w:rsidR="00DC1843" w:rsidRPr="00DC1843">
              <w:rPr>
                <w:rFonts w:asciiTheme="minorHAnsi" w:hAnsiTheme="minorHAnsi" w:cs="Times New Roman"/>
                <w:position w:val="-36"/>
                <w:sz w:val="22"/>
                <w:szCs w:val="28"/>
              </w:rPr>
              <w:object w:dxaOrig="1620" w:dyaOrig="840" w14:anchorId="1BAEC92F">
                <v:shape id="_x0000_i1108" type="#_x0000_t75" style="width:81pt;height:42.75pt" o:ole="">
                  <v:imagedata r:id="rId203" o:title=""/>
                </v:shape>
                <o:OLEObject Type="Embed" ProgID="Equation.DSMT4" ShapeID="_x0000_i1108" DrawAspect="Content" ObjectID="_1792588820" r:id="rId204"/>
              </w:object>
            </w:r>
          </w:p>
          <w:p w14:paraId="59CCBF92" w14:textId="77777777" w:rsidR="00DC1843" w:rsidRPr="00DC1843" w:rsidRDefault="00DC1843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b) Giải hệ phương trình được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1500" w:dyaOrig="320" w14:anchorId="1B68CD71">
                <v:shape id="_x0000_i1109" type="#_x0000_t75" style="width:75pt;height:16.5pt" o:ole="">
                  <v:imagedata r:id="rId95" o:title=""/>
                </v:shape>
                <o:OLEObject Type="Embed" ProgID="Equation.DSMT4" ShapeID="_x0000_i1109" DrawAspect="Content" ObjectID="_1792588821" r:id="rId205"/>
              </w:object>
            </w:r>
          </w:p>
          <w:p w14:paraId="1EDE2573" w14:textId="77777777" w:rsidR="00DC1843" w:rsidRPr="00DC1843" w:rsidRDefault="00DC1843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35" w:type="dxa"/>
          </w:tcPr>
          <w:p w14:paraId="4B4F6559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3FEFE67E" w14:textId="77777777" w:rsidR="00210B84" w:rsidRPr="00DC1843" w:rsidRDefault="00DC1843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7</w:t>
            </w:r>
            <w:r w:rsidR="00210B84" w:rsidRPr="00DC1843">
              <w:rPr>
                <w:rFonts w:cs="Times New Roman"/>
                <w:szCs w:val="28"/>
              </w:rPr>
              <w:t>5</w:t>
            </w:r>
          </w:p>
          <w:p w14:paraId="716A3D79" w14:textId="77777777" w:rsidR="00DC1843" w:rsidRPr="00DC1843" w:rsidRDefault="00DC1843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13C532A9" w14:textId="77777777" w:rsidR="00DC1843" w:rsidRPr="00DC1843" w:rsidRDefault="00DC1843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0F353FDC" w14:textId="77777777" w:rsidR="00210B84" w:rsidRPr="00DC1843" w:rsidRDefault="00DC1843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5</w:t>
            </w:r>
          </w:p>
          <w:p w14:paraId="08DF92D2" w14:textId="77777777" w:rsidR="00DC1843" w:rsidRPr="00DC1843" w:rsidRDefault="00DC1843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.25</w:t>
            </w:r>
          </w:p>
        </w:tc>
      </w:tr>
      <w:tr w:rsidR="00210B84" w:rsidRPr="00DC1843" w14:paraId="6A1F1643" w14:textId="77777777" w:rsidTr="006A2CE9">
        <w:tc>
          <w:tcPr>
            <w:tcW w:w="1368" w:type="dxa"/>
            <w:vMerge w:val="restart"/>
            <w:vAlign w:val="center"/>
          </w:tcPr>
          <w:p w14:paraId="7FD11081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Bài</w:t>
            </w:r>
            <w:r w:rsidRPr="00DC1843">
              <w:rPr>
                <w:rFonts w:cs="Times New Roman"/>
                <w:b/>
                <w:i/>
                <w:szCs w:val="28"/>
              </w:rPr>
              <w:t xml:space="preserve"> 4</w:t>
            </w:r>
            <w:r w:rsidRPr="00DC1843">
              <w:rPr>
                <w:rFonts w:cs="Times New Roman"/>
                <w:b/>
                <w:i/>
                <w:szCs w:val="28"/>
                <w:lang w:val="vi-VN"/>
              </w:rPr>
              <w:t xml:space="preserve"> </w:t>
            </w:r>
          </w:p>
          <w:p w14:paraId="12732F8F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(</w:t>
            </w:r>
            <w:r w:rsidRPr="00DC1843">
              <w:rPr>
                <w:rFonts w:cs="Times New Roman"/>
                <w:b/>
                <w:i/>
                <w:szCs w:val="28"/>
              </w:rPr>
              <w:t>4</w:t>
            </w:r>
            <w:r w:rsidRPr="00DC1843">
              <w:rPr>
                <w:rFonts w:cs="Times New Roman"/>
                <w:b/>
                <w:i/>
                <w:szCs w:val="28"/>
                <w:lang w:val="vi-VN"/>
              </w:rPr>
              <w:t xml:space="preserve"> điểm)</w:t>
            </w:r>
          </w:p>
        </w:tc>
        <w:tc>
          <w:tcPr>
            <w:tcW w:w="6885" w:type="dxa"/>
          </w:tcPr>
          <w:p w14:paraId="67F43CD1" w14:textId="77777777" w:rsidR="00210B84" w:rsidRPr="00DC1843" w:rsidRDefault="00DC1843" w:rsidP="00471181">
            <w:pPr>
              <w:spacing w:line="276" w:lineRule="auto"/>
              <w:rPr>
                <w:rFonts w:cs="Times New Roman"/>
                <w:b/>
                <w:szCs w:val="28"/>
              </w:rPr>
            </w:pPr>
            <w:r w:rsidRPr="00DC1843">
              <w:rPr>
                <w:rFonts w:cs="Times New Roman"/>
                <w:b/>
                <w:szCs w:val="28"/>
              </w:rPr>
              <w:t>4</w:t>
            </w:r>
            <w:r w:rsidR="00210B84" w:rsidRPr="00DC1843">
              <w:rPr>
                <w:rFonts w:cs="Times New Roman"/>
                <w:b/>
                <w:szCs w:val="28"/>
              </w:rPr>
              <w:t xml:space="preserve">.1. </w:t>
            </w:r>
          </w:p>
          <w:p w14:paraId="1FCDFCCA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eastAsia="Calibri" w:cs="Times New Roman"/>
                <w:noProof/>
                <w:color w:val="000000" w:themeColor="text1"/>
                <w:szCs w:val="28"/>
              </w:rPr>
              <w:drawing>
                <wp:inline distT="0" distB="0" distL="0" distR="0" wp14:anchorId="1E9E38D3" wp14:editId="36F6C926">
                  <wp:extent cx="2011680" cy="9017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680" cy="90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678336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a. Xét tam giác ABC vuông tại A:</w:t>
            </w:r>
          </w:p>
          <w:p w14:paraId="6A218070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3660" w:dyaOrig="360" w14:anchorId="348F901F">
                <v:shape id="_x0000_i1110" type="#_x0000_t75" style="width:183.75pt;height:18pt" o:ole="">
                  <v:imagedata r:id="rId206" o:title=""/>
                </v:shape>
                <o:OLEObject Type="Embed" ProgID="Equation.DSMT4" ShapeID="_x0000_i1110" DrawAspect="Content" ObjectID="_1792588822" r:id="rId207"/>
              </w:object>
            </w:r>
          </w:p>
          <w:p w14:paraId="22493004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Vậy khi tàu lặn được 250m thì tàu ở độ sâu khoảng 90m so với mặt nước biển.</w:t>
            </w:r>
          </w:p>
          <w:p w14:paraId="6CC3CF6F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b. Xét tam giác ABC vuông tại A:</w:t>
            </w:r>
          </w:p>
          <w:p w14:paraId="2EF9C831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3000" w:dyaOrig="620" w14:anchorId="0298BC86">
                <v:shape id="_x0000_i1111" type="#_x0000_t75" style="width:150pt;height:30.75pt" o:ole="">
                  <v:imagedata r:id="rId208" o:title=""/>
                </v:shape>
                <o:OLEObject Type="Embed" ProgID="Equation.DSMT4" ShapeID="_x0000_i1111" DrawAspect="Content" ObjectID="_1792588823" r:id="rId209"/>
              </w:object>
            </w:r>
          </w:p>
          <w:p w14:paraId="3F81C4CF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Đổi 9km/h=150m/phút</w:t>
            </w:r>
          </w:p>
          <w:p w14:paraId="70681E33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Thời gian để tàu ở độ sâu 200m so với mực nước biển là:</w:t>
            </w:r>
          </w:p>
          <w:p w14:paraId="655B8508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260" w:dyaOrig="279" w14:anchorId="38850A31">
                <v:shape id="_x0000_i1112" type="#_x0000_t75" style="width:63.75pt;height:13.5pt" o:ole="">
                  <v:imagedata r:id="rId210" o:title=""/>
                </v:shape>
                <o:OLEObject Type="Embed" ProgID="Equation.DSMT4" ShapeID="_x0000_i1112" DrawAspect="Content" ObjectID="_1792588824" r:id="rId211"/>
              </w:object>
            </w:r>
            <w:r w:rsidRPr="00DC1843">
              <w:rPr>
                <w:rFonts w:cs="Times New Roman"/>
                <w:szCs w:val="28"/>
              </w:rPr>
              <w:t>(phút)</w:t>
            </w:r>
          </w:p>
        </w:tc>
        <w:tc>
          <w:tcPr>
            <w:tcW w:w="1035" w:type="dxa"/>
          </w:tcPr>
          <w:p w14:paraId="030B8383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6BC0F8E0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6518A3BC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7D4E4586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3ECE2AE7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0650B843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61B99BBC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77D02855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07A830B4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5A612B8D" w14:textId="77777777" w:rsidR="00210B84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3D89787D" w14:textId="77777777" w:rsidR="00C82457" w:rsidRPr="00DC1843" w:rsidRDefault="00C82457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5CD0A8F9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4BEF2FC0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3207A3AE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  <w:tr w:rsidR="00210B84" w:rsidRPr="00DC1843" w14:paraId="0111B3C5" w14:textId="77777777" w:rsidTr="006A2CE9">
        <w:tc>
          <w:tcPr>
            <w:tcW w:w="1368" w:type="dxa"/>
            <w:vMerge/>
            <w:vAlign w:val="center"/>
          </w:tcPr>
          <w:p w14:paraId="45A5F031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</w:p>
        </w:tc>
        <w:tc>
          <w:tcPr>
            <w:tcW w:w="6885" w:type="dxa"/>
          </w:tcPr>
          <w:p w14:paraId="09FC5834" w14:textId="77777777" w:rsidR="00210B84" w:rsidRPr="00DC1843" w:rsidRDefault="00DC1843" w:rsidP="00471181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  <w:r w:rsidR="00210B84" w:rsidRPr="00DC1843">
              <w:rPr>
                <w:rFonts w:cs="Times New Roman"/>
                <w:szCs w:val="28"/>
              </w:rPr>
              <w:t>.2.</w:t>
            </w:r>
          </w:p>
          <w:p w14:paraId="30D0728C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 </w:t>
            </w:r>
            <w:r w:rsidRPr="00DC1843">
              <w:rPr>
                <w:rFonts w:cs="Times New Roman"/>
                <w:noProof/>
                <w:szCs w:val="28"/>
              </w:rPr>
              <w:drawing>
                <wp:inline distT="0" distB="0" distL="0" distR="0" wp14:anchorId="62E4C567" wp14:editId="7D75FBD2">
                  <wp:extent cx="2209191" cy="156216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191" cy="1562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C72C6A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Vẽ đúng hình đến câu a</w:t>
            </w:r>
          </w:p>
          <w:p w14:paraId="3EFFCA41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a) Tính </w:t>
            </w:r>
            <w:r w:rsidR="0094237C" w:rsidRPr="00DC1843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800" w:dyaOrig="360" w14:anchorId="324AADB6">
                <v:shape id="_x0000_i1113" type="#_x0000_t75" style="width:40.5pt;height:18.75pt" o:ole="">
                  <v:imagedata r:id="rId213" o:title=""/>
                </v:shape>
                <o:OLEObject Type="Embed" ProgID="Equation.DSMT4" ShapeID="_x0000_i1113" DrawAspect="Content" ObjectID="_1792588825" r:id="rId214"/>
              </w:object>
            </w:r>
          </w:p>
          <w:p w14:paraId="75FF0118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Tính AC = 8 cm</w:t>
            </w:r>
          </w:p>
          <w:p w14:paraId="52D9DB9F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BC = 10 cm</w:t>
            </w:r>
          </w:p>
          <w:p w14:paraId="0ACB3DCE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b) Chứng minh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2060" w:dyaOrig="320" w14:anchorId="75F6F3DC">
                <v:shape id="_x0000_i1114" type="#_x0000_t75" style="width:102.75pt;height:16.5pt" o:ole="">
                  <v:imagedata r:id="rId215" o:title=""/>
                </v:shape>
                <o:OLEObject Type="Embed" ProgID="Equation.DSMT4" ShapeID="_x0000_i1114" DrawAspect="Content" ObjectID="_1792588826" r:id="rId216"/>
              </w:object>
            </w:r>
          </w:p>
          <w:p w14:paraId="320EAF8D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380" w:dyaOrig="620" w14:anchorId="1DF62979">
                <v:shape id="_x0000_i1115" type="#_x0000_t75" style="width:69pt;height:30.75pt" o:ole="">
                  <v:imagedata r:id="rId217" o:title=""/>
                </v:shape>
                <o:OLEObject Type="Embed" ProgID="Equation.DSMT4" ShapeID="_x0000_i1115" DrawAspect="Content" ObjectID="_1792588827" r:id="rId218"/>
              </w:object>
            </w:r>
          </w:p>
          <w:p w14:paraId="78717209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2960" w:dyaOrig="620" w14:anchorId="07A1C5D3">
                <v:shape id="_x0000_i1116" type="#_x0000_t75" style="width:148.5pt;height:32.25pt" o:ole="">
                  <v:imagedata r:id="rId219" o:title=""/>
                </v:shape>
                <o:OLEObject Type="Embed" ProgID="Equation.DSMT4" ShapeID="_x0000_i1116" DrawAspect="Content" ObjectID="_1792588828" r:id="rId220"/>
              </w:object>
            </w:r>
            <w:r w:rsidRPr="00DC1843">
              <w:rPr>
                <w:rFonts w:cs="Times New Roman"/>
                <w:szCs w:val="28"/>
              </w:rPr>
              <w:t xml:space="preserve"> </w:t>
            </w:r>
          </w:p>
          <w:p w14:paraId="3330BDDA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lastRenderedPageBreak/>
              <w:t xml:space="preserve">c) Chứng minh được </w:t>
            </w: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4200" w:dyaOrig="680" w14:anchorId="642EF256">
                <v:shape id="_x0000_i1117" type="#_x0000_t75" style="width:210pt;height:35.25pt" o:ole="">
                  <v:imagedata r:id="rId221" o:title=""/>
                </v:shape>
                <o:OLEObject Type="Embed" ProgID="Equation.DSMT4" ShapeID="_x0000_i1117" DrawAspect="Content" ObjectID="_1792588829" r:id="rId222"/>
              </w:object>
            </w:r>
            <w:r w:rsidRPr="00DC1843">
              <w:rPr>
                <w:rFonts w:cs="Times New Roman"/>
                <w:szCs w:val="28"/>
              </w:rPr>
              <w:t xml:space="preserve"> </w:t>
            </w:r>
          </w:p>
          <w:p w14:paraId="6FF03453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2060" w:dyaOrig="320" w14:anchorId="7813C067">
                <v:shape id="_x0000_i1118" type="#_x0000_t75" style="width:102.75pt;height:16.5pt" o:ole="">
                  <v:imagedata r:id="rId223" o:title=""/>
                </v:shape>
                <o:OLEObject Type="Embed" ProgID="Equation.DSMT4" ShapeID="_x0000_i1118" DrawAspect="Content" ObjectID="_1792588830" r:id="rId224"/>
              </w:object>
            </w:r>
            <w:r w:rsidRPr="00DC1843">
              <w:rPr>
                <w:rFonts w:cs="Times New Roman"/>
                <w:szCs w:val="28"/>
              </w:rPr>
              <w:t xml:space="preserve"> suy ra </w:t>
            </w: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080" w:dyaOrig="620" w14:anchorId="28C93697">
                <v:shape id="_x0000_i1119" type="#_x0000_t75" style="width:54pt;height:32.25pt" o:ole="">
                  <v:imagedata r:id="rId225" o:title=""/>
                </v:shape>
                <o:OLEObject Type="Embed" ProgID="Equation.DSMT4" ShapeID="_x0000_i1119" DrawAspect="Content" ObjectID="_1792588831" r:id="rId226"/>
              </w:object>
            </w:r>
            <w:r w:rsidRPr="00DC1843">
              <w:rPr>
                <w:rFonts w:cs="Times New Roman"/>
                <w:szCs w:val="28"/>
              </w:rPr>
              <w:t xml:space="preserve"> suy ra </w:t>
            </w: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540" w:dyaOrig="620" w14:anchorId="4A400C68">
                <v:shape id="_x0000_i1120" type="#_x0000_t75" style="width:77.25pt;height:32.25pt" o:ole="">
                  <v:imagedata r:id="rId227" o:title=""/>
                </v:shape>
                <o:OLEObject Type="Embed" ProgID="Equation.DSMT4" ShapeID="_x0000_i1120" DrawAspect="Content" ObjectID="_1792588832" r:id="rId228"/>
              </w:object>
            </w:r>
          </w:p>
          <w:p w14:paraId="6D145613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2640" w:dyaOrig="680" w14:anchorId="1628CB8C">
                <v:shape id="_x0000_i1121" type="#_x0000_t75" style="width:132pt;height:35.25pt" o:ole="">
                  <v:imagedata r:id="rId229" o:title=""/>
                </v:shape>
                <o:OLEObject Type="Embed" ProgID="Equation.DSMT4" ShapeID="_x0000_i1121" DrawAspect="Content" ObjectID="_1792588833" r:id="rId230"/>
              </w:object>
            </w:r>
          </w:p>
          <w:p w14:paraId="403715E8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Suy ra </w:t>
            </w: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2120" w:dyaOrig="680" w14:anchorId="36158490">
                <v:shape id="_x0000_i1122" type="#_x0000_t75" style="width:105.75pt;height:35.25pt" o:ole="">
                  <v:imagedata r:id="rId231" o:title=""/>
                </v:shape>
                <o:OLEObject Type="Embed" ProgID="Equation.DSMT4" ShapeID="_x0000_i1122" DrawAspect="Content" ObjectID="_1792588834" r:id="rId232"/>
              </w:object>
            </w:r>
          </w:p>
        </w:tc>
        <w:tc>
          <w:tcPr>
            <w:tcW w:w="1035" w:type="dxa"/>
          </w:tcPr>
          <w:p w14:paraId="1C503AA1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4CE5E1B1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2A102DC7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9B8E30A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54EAD5DE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501B7A51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9305901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5ED36490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6EC5C30C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33D8A24A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18D6BF56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0177008A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4D5C6DBF" w14:textId="77777777" w:rsidR="00210B84" w:rsidRPr="00DC1843" w:rsidRDefault="00D92C85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="00210B84" w:rsidRPr="00DC1843">
              <w:rPr>
                <w:rFonts w:cs="Times New Roman"/>
                <w:szCs w:val="28"/>
              </w:rPr>
              <w:t>5</w:t>
            </w:r>
          </w:p>
          <w:p w14:paraId="6DEB1A64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60D390B5" w14:textId="7BEFC506" w:rsidR="00210B84" w:rsidRPr="00DC1843" w:rsidRDefault="00D92C85" w:rsidP="00C82457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="00C82457">
              <w:rPr>
                <w:rFonts w:cs="Times New Roman"/>
                <w:szCs w:val="28"/>
              </w:rPr>
              <w:t>5</w:t>
            </w:r>
          </w:p>
          <w:p w14:paraId="2F63562F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5</w:t>
            </w:r>
          </w:p>
          <w:p w14:paraId="10EE082B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16BC0ADA" w14:textId="77777777" w:rsidR="00DC1843" w:rsidRDefault="00DC1843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6F90DA2" w14:textId="77777777" w:rsidR="00210B84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lastRenderedPageBreak/>
              <w:t>0,25</w:t>
            </w:r>
          </w:p>
          <w:p w14:paraId="5B8CE1C8" w14:textId="77777777" w:rsidR="00D92C85" w:rsidRDefault="00D92C85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6BE9F01" w14:textId="77777777" w:rsidR="00210B84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19E6D20A" w14:textId="77777777" w:rsidR="00D92C85" w:rsidRDefault="00D92C85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386666C0" w14:textId="77777777" w:rsidR="00C82457" w:rsidRPr="00DC1843" w:rsidRDefault="00C82457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71499F5" w14:textId="77777777" w:rsidR="00DC1843" w:rsidRPr="00DC1843" w:rsidRDefault="00DC1843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7C631B0D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  <w:tr w:rsidR="00210B84" w:rsidRPr="00DC1843" w14:paraId="2FD5669C" w14:textId="77777777" w:rsidTr="006A2CE9">
        <w:tc>
          <w:tcPr>
            <w:tcW w:w="1368" w:type="dxa"/>
            <w:vAlign w:val="center"/>
          </w:tcPr>
          <w:p w14:paraId="1F2A2B5D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</w:rPr>
              <w:lastRenderedPageBreak/>
              <w:t>Bài 5</w:t>
            </w:r>
          </w:p>
          <w:p w14:paraId="2FCE5B5D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</w:rPr>
              <w:t>(0,5 điểm)</w:t>
            </w:r>
          </w:p>
        </w:tc>
        <w:tc>
          <w:tcPr>
            <w:tcW w:w="6885" w:type="dxa"/>
          </w:tcPr>
          <w:p w14:paraId="26F231C2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t xml:space="preserve">Đặt </w:t>
            </w:r>
            <w:r w:rsidRPr="00FA2B12">
              <w:rPr>
                <w:position w:val="-24"/>
              </w:rPr>
              <w:object w:dxaOrig="3620" w:dyaOrig="620" w14:anchorId="6FF73852">
                <v:shape id="_x0000_i1202" type="#_x0000_t75" style="width:180.75pt;height:30.75pt" o:ole="">
                  <v:imagedata r:id="rId123" o:title=""/>
                </v:shape>
                <o:OLEObject Type="Embed" ProgID="Equation.DSMT4" ShapeID="_x0000_i1202" DrawAspect="Content" ObjectID="_1792588835" r:id="rId233"/>
              </w:object>
            </w:r>
          </w:p>
          <w:p w14:paraId="346BA2EA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rPr>
                <w:position w:val="-24"/>
              </w:rPr>
              <w:object w:dxaOrig="3800" w:dyaOrig="680" w14:anchorId="7A3892A1">
                <v:shape id="_x0000_i1203" type="#_x0000_t75" style="width:189pt;height:33.75pt" o:ole="">
                  <v:imagedata r:id="rId125" o:title=""/>
                </v:shape>
                <o:OLEObject Type="Embed" ProgID="Equation.DSMT4" ShapeID="_x0000_i1203" DrawAspect="Content" ObjectID="_1792588836" r:id="rId234"/>
              </w:object>
            </w:r>
          </w:p>
          <w:p w14:paraId="2055B0C5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t xml:space="preserve">Ta có : </w:t>
            </w:r>
            <w:r w:rsidRPr="00FA2B12">
              <w:rPr>
                <w:position w:val="-24"/>
              </w:rPr>
              <w:object w:dxaOrig="6180" w:dyaOrig="680" w14:anchorId="675E1974">
                <v:shape id="_x0000_i1204" type="#_x0000_t75" style="width:309pt;height:33.75pt" o:ole="">
                  <v:imagedata r:id="rId127" o:title=""/>
                </v:shape>
                <o:OLEObject Type="Embed" ProgID="Equation.DSMT4" ShapeID="_x0000_i1204" DrawAspect="Content" ObjectID="_1792588837" r:id="rId235"/>
              </w:object>
            </w:r>
          </w:p>
          <w:p w14:paraId="126B2D2B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rPr>
                <w:position w:val="-24"/>
              </w:rPr>
              <w:object w:dxaOrig="3700" w:dyaOrig="680" w14:anchorId="200377CB">
                <v:shape id="_x0000_i1205" type="#_x0000_t75" style="width:185.25pt;height:33.75pt" o:ole="">
                  <v:imagedata r:id="rId129" o:title=""/>
                </v:shape>
                <o:OLEObject Type="Embed" ProgID="Equation.DSMT4" ShapeID="_x0000_i1205" DrawAspect="Content" ObjectID="_1792588838" r:id="rId236"/>
              </w:object>
            </w:r>
          </w:p>
          <w:p w14:paraId="34B0758E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rPr>
                <w:position w:val="-8"/>
              </w:rPr>
              <w:object w:dxaOrig="2720" w:dyaOrig="360" w14:anchorId="40177BDD">
                <v:shape id="_x0000_i1206" type="#_x0000_t75" style="width:136.5pt;height:19.5pt" o:ole="">
                  <v:imagedata r:id="rId131" o:title=""/>
                </v:shape>
                <o:OLEObject Type="Embed" ProgID="Equation.DSMT4" ShapeID="_x0000_i1206" DrawAspect="Content" ObjectID="_1792588839" r:id="rId237"/>
              </w:object>
            </w:r>
          </w:p>
          <w:p w14:paraId="709AA57F" w14:textId="77777777" w:rsidR="00795233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t xml:space="preserve">Vậy diện tích hình chữ nhật </w:t>
            </w:r>
            <w:r w:rsidRPr="00FA2B12">
              <w:rPr>
                <w:rFonts w:eastAsia="Aptos"/>
                <w:noProof/>
                <w:position w:val="-10"/>
              </w:rPr>
              <w:object w:dxaOrig="760" w:dyaOrig="320" w14:anchorId="5FF7B44F">
                <v:shape id="_x0000_i1207" type="#_x0000_t75" alt="" style="width:38.25pt;height:15.75pt" o:ole="">
                  <v:imagedata r:id="rId35" o:title=""/>
                </v:shape>
                <o:OLEObject Type="Embed" ProgID="Equation.DSMT4" ShapeID="_x0000_i1207" DrawAspect="Content" ObjectID="_1792588840" r:id="rId238"/>
              </w:object>
            </w:r>
            <w:r w:rsidRPr="00FA2B12">
              <w:t xml:space="preserve"> lớn nhất : </w:t>
            </w:r>
            <w:r w:rsidRPr="00FA2B12">
              <w:rPr>
                <w:position w:val="-8"/>
              </w:rPr>
              <w:object w:dxaOrig="2439" w:dyaOrig="360" w14:anchorId="3CCD3189">
                <v:shape id="_x0000_i1208" type="#_x0000_t75" style="width:122.25pt;height:19.5pt" o:ole="">
                  <v:imagedata r:id="rId134" o:title=""/>
                </v:shape>
                <o:OLEObject Type="Embed" ProgID="Equation.DSMT4" ShapeID="_x0000_i1208" DrawAspect="Content" ObjectID="_1792588841" r:id="rId239"/>
              </w:object>
            </w:r>
          </w:p>
          <w:p w14:paraId="0790137B" w14:textId="271F1F0F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</w:p>
        </w:tc>
        <w:tc>
          <w:tcPr>
            <w:tcW w:w="1035" w:type="dxa"/>
          </w:tcPr>
          <w:p w14:paraId="3D47FCB9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0DB7110A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3155937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250C6FBE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6927A0EA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3055297E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E25A39C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15027389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1A171CC6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03B78EC8" w14:textId="77777777" w:rsidR="00210B84" w:rsidRPr="00DC1843" w:rsidRDefault="00210B84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33ED40A2" w14:textId="77777777" w:rsidR="00210B84" w:rsidRPr="00DC1843" w:rsidRDefault="00210B84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</w:tbl>
    <w:p w14:paraId="28CE4DC2" w14:textId="77777777" w:rsidR="003D6301" w:rsidRDefault="003D6301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0D89D236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pPr w:leftFromText="180" w:rightFromText="180" w:vertAnchor="text" w:horzAnchor="margin" w:tblpY="422"/>
        <w:tblW w:w="96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3544"/>
        <w:gridCol w:w="3025"/>
      </w:tblGrid>
      <w:tr w:rsidR="00EE7A9B" w:rsidRPr="0094237C" w14:paraId="2AB9AC1A" w14:textId="77777777" w:rsidTr="00795233">
        <w:trPr>
          <w:trHeight w:val="2229"/>
        </w:trPr>
        <w:tc>
          <w:tcPr>
            <w:tcW w:w="3119" w:type="dxa"/>
          </w:tcPr>
          <w:p w14:paraId="359FED12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94237C">
              <w:rPr>
                <w:rFonts w:cs="Times New Roman"/>
                <w:b/>
                <w:szCs w:val="28"/>
                <w:lang w:val="vi-VN"/>
              </w:rPr>
              <w:t>BGH duyệt</w:t>
            </w:r>
          </w:p>
          <w:p w14:paraId="535692A5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</w:p>
          <w:p w14:paraId="3B44AC3E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</w:p>
          <w:p w14:paraId="54909A5E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</w:p>
          <w:p w14:paraId="4A7EEBCE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</w:p>
          <w:p w14:paraId="022907A5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</w:p>
          <w:p w14:paraId="7B16F531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</w:p>
          <w:p w14:paraId="3AC9581B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r w:rsidRPr="0094237C">
              <w:rPr>
                <w:rFonts w:cs="Times New Roman"/>
                <w:b/>
                <w:szCs w:val="28"/>
              </w:rPr>
              <w:t>Kiều Thị Tâm</w:t>
            </w:r>
          </w:p>
        </w:tc>
        <w:tc>
          <w:tcPr>
            <w:tcW w:w="3544" w:type="dxa"/>
          </w:tcPr>
          <w:p w14:paraId="5945E597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r w:rsidRPr="0094237C">
              <w:rPr>
                <w:rFonts w:cs="Times New Roman"/>
                <w:b/>
                <w:szCs w:val="28"/>
              </w:rPr>
              <w:t>Tổ nhóm chuyên môn</w:t>
            </w:r>
          </w:p>
          <w:p w14:paraId="6985AD44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</w:p>
          <w:p w14:paraId="4854FA9F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</w:p>
          <w:p w14:paraId="7F1F7555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</w:p>
          <w:p w14:paraId="74E53A55" w14:textId="77777777" w:rsidR="00EE7A9B" w:rsidRPr="0094237C" w:rsidRDefault="00EE7A9B" w:rsidP="00795233">
            <w:pPr>
              <w:spacing w:line="276" w:lineRule="auto"/>
              <w:rPr>
                <w:rFonts w:cs="Times New Roman"/>
                <w:b/>
                <w:szCs w:val="28"/>
              </w:rPr>
            </w:pPr>
          </w:p>
          <w:p w14:paraId="18FBC3D8" w14:textId="77777777" w:rsidR="00EE7A9B" w:rsidRPr="0094237C" w:rsidRDefault="00EE7A9B" w:rsidP="00795233">
            <w:pPr>
              <w:spacing w:line="276" w:lineRule="auto"/>
              <w:rPr>
                <w:rFonts w:cs="Times New Roman"/>
                <w:b/>
                <w:szCs w:val="28"/>
              </w:rPr>
            </w:pPr>
          </w:p>
          <w:p w14:paraId="0D94FDC7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27D879A3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3025" w:type="dxa"/>
          </w:tcPr>
          <w:p w14:paraId="36BF1A7D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r w:rsidRPr="0094237C">
              <w:rPr>
                <w:rFonts w:cs="Times New Roman"/>
                <w:b/>
                <w:szCs w:val="28"/>
              </w:rPr>
              <w:t>Người ra đề</w:t>
            </w:r>
          </w:p>
          <w:p w14:paraId="5C67F0B2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</w:p>
          <w:p w14:paraId="1A89BADA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i/>
                <w:noProof/>
                <w:color w:val="0D0D0D" w:themeColor="text1" w:themeTint="F2"/>
                <w:szCs w:val="28"/>
              </w:rPr>
            </w:pPr>
            <w:r w:rsidRPr="0094237C">
              <w:rPr>
                <w:rFonts w:cs="Times New Roman"/>
                <w:b/>
                <w:szCs w:val="28"/>
              </w:rPr>
              <w:t xml:space="preserve">          </w:t>
            </w:r>
          </w:p>
          <w:p w14:paraId="30D1FD09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i/>
                <w:noProof/>
                <w:color w:val="0D0D0D" w:themeColor="text1" w:themeTint="F2"/>
                <w:szCs w:val="28"/>
              </w:rPr>
            </w:pPr>
          </w:p>
          <w:p w14:paraId="02E512D2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</w:p>
          <w:p w14:paraId="290FBFE2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</w:p>
          <w:p w14:paraId="5C41006B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</w:p>
          <w:p w14:paraId="44B9E602" w14:textId="77777777" w:rsidR="00EE7A9B" w:rsidRPr="0094237C" w:rsidRDefault="00EE7A9B" w:rsidP="00795233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r w:rsidRPr="0094237C">
              <w:rPr>
                <w:rFonts w:cs="Times New Roman"/>
                <w:b/>
                <w:szCs w:val="28"/>
              </w:rPr>
              <w:t>Nguyễn Khánh Huyền</w:t>
            </w:r>
          </w:p>
        </w:tc>
      </w:tr>
    </w:tbl>
    <w:p w14:paraId="7B522713" w14:textId="0287C6B3" w:rsidR="00416058" w:rsidRDefault="00416058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tbl>
      <w:tblPr>
        <w:tblW w:w="10493" w:type="dxa"/>
        <w:tblInd w:w="-503" w:type="dxa"/>
        <w:tblLook w:val="04A0" w:firstRow="1" w:lastRow="0" w:firstColumn="1" w:lastColumn="0" w:noHBand="0" w:noVBand="1"/>
      </w:tblPr>
      <w:tblGrid>
        <w:gridCol w:w="5248"/>
        <w:gridCol w:w="5245"/>
      </w:tblGrid>
      <w:tr w:rsidR="00416058" w:rsidRPr="00DC1843" w14:paraId="268779FD" w14:textId="77777777" w:rsidTr="00810AD7">
        <w:tc>
          <w:tcPr>
            <w:tcW w:w="5248" w:type="dxa"/>
          </w:tcPr>
          <w:p w14:paraId="5A3879F0" w14:textId="77777777" w:rsidR="00416058" w:rsidRPr="00DC1843" w:rsidRDefault="00416058" w:rsidP="00471181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UBND QUẬN LONG BIÊN</w:t>
            </w:r>
          </w:p>
          <w:p w14:paraId="43AAD59D" w14:textId="77777777" w:rsidR="00416058" w:rsidRPr="00DC1843" w:rsidRDefault="00416058" w:rsidP="00471181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VIỆT HƯNG</w:t>
            </w:r>
          </w:p>
          <w:p w14:paraId="7DB4386D" w14:textId="5E10B126" w:rsidR="00416058" w:rsidRPr="00DC1843" w:rsidRDefault="00471181" w:rsidP="00471181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2A06E352" wp14:editId="10CCD92D">
                      <wp:simplePos x="0" y="0"/>
                      <wp:positionH relativeFrom="column">
                        <wp:posOffset>715645</wp:posOffset>
                      </wp:positionH>
                      <wp:positionV relativeFrom="paragraph">
                        <wp:posOffset>96520</wp:posOffset>
                      </wp:positionV>
                      <wp:extent cx="1894205" cy="302260"/>
                      <wp:effectExtent l="0" t="0" r="10795" b="21590"/>
                      <wp:wrapNone/>
                      <wp:docPr id="1766342236" name="Text Box 17663422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4205" cy="3022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4C052DA0" w14:textId="77777777" w:rsidR="00795233" w:rsidRPr="00416058" w:rsidRDefault="00795233" w:rsidP="00416058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16058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766342236" o:spid="_x0000_s1028" type="#_x0000_t202" style="position:absolute;left:0;text-align:left;margin-left:56.35pt;margin-top:7.6pt;width:149.15pt;height:23.8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" fillcolor="white [3201]" strokeweight="1.5pt">
                      <v:textbox>
                        <w:txbxContent>
                          <w:p w14:paraId="4C052DA0" w14:textId="77777777" w:rsidR="00795233" w:rsidRPr="00416058" w:rsidRDefault="00795233" w:rsidP="00416058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16058"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5E59D9F" w14:textId="1337C86D" w:rsidR="00416058" w:rsidRDefault="00416058" w:rsidP="00471181">
            <w:pPr>
              <w:spacing w:after="0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</w:p>
          <w:p w14:paraId="637BC829" w14:textId="7E928A3B" w:rsidR="00416058" w:rsidRPr="00DC1843" w:rsidRDefault="00416058" w:rsidP="00471181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              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Đề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  <w:t xml:space="preserve"> 02 </w:t>
            </w:r>
            <w:r w:rsidRPr="00DC184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(Đề thi gồm 2 trang)</w:t>
            </w:r>
          </w:p>
        </w:tc>
        <w:tc>
          <w:tcPr>
            <w:tcW w:w="5245" w:type="dxa"/>
          </w:tcPr>
          <w:p w14:paraId="1EBACA07" w14:textId="77777777" w:rsidR="00416058" w:rsidRPr="00DC1843" w:rsidRDefault="00416058" w:rsidP="00471181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Ề KIỂM TRA GIỮA KÌ I</w:t>
            </w:r>
          </w:p>
          <w:p w14:paraId="7EE52F0D" w14:textId="77777777" w:rsidR="00416058" w:rsidRPr="00DC1843" w:rsidRDefault="00416058" w:rsidP="00471181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4 – 2025</w:t>
            </w:r>
          </w:p>
          <w:p w14:paraId="394B14FC" w14:textId="77777777" w:rsidR="00416058" w:rsidRPr="00DC1843" w:rsidRDefault="00416058" w:rsidP="00471181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TOÁN 9</w:t>
            </w:r>
          </w:p>
          <w:p w14:paraId="1070ECC7" w14:textId="77777777" w:rsidR="00416058" w:rsidRPr="00E041F3" w:rsidRDefault="00416058" w:rsidP="00471181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041F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Thời gian: 90 phút</w:t>
            </w:r>
          </w:p>
          <w:p w14:paraId="573850FA" w14:textId="77777777" w:rsidR="00416058" w:rsidRPr="00DC1843" w:rsidRDefault="00416058" w:rsidP="00471181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41F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Ngày kiểm tra: 6/11/2024</w:t>
            </w:r>
          </w:p>
        </w:tc>
      </w:tr>
    </w:tbl>
    <w:p w14:paraId="365F995B" w14:textId="17E75D63" w:rsidR="00416058" w:rsidRPr="00DC1843" w:rsidRDefault="00317B03" w:rsidP="00471181">
      <w:pPr>
        <w:spacing w:after="0"/>
        <w:ind w:left="-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 </w:t>
      </w:r>
      <w:r w:rsidR="00416058" w:rsidRPr="00DC1843">
        <w:rPr>
          <w:rFonts w:ascii="Times New Roman" w:hAnsi="Times New Roman" w:cs="Times New Roman"/>
          <w:b/>
          <w:sz w:val="28"/>
          <w:szCs w:val="28"/>
        </w:rPr>
        <w:t>(2</w:t>
      </w:r>
      <w:proofErr w:type="gramStart"/>
      <w:r w:rsidR="00416058" w:rsidRPr="00DC1843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="00416058" w:rsidRPr="00DC1843">
        <w:rPr>
          <w:rFonts w:ascii="Times New Roman" w:hAnsi="Times New Roman" w:cs="Times New Roman"/>
          <w:b/>
          <w:sz w:val="28"/>
          <w:szCs w:val="28"/>
        </w:rPr>
        <w:t xml:space="preserve"> điểm)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="00416058" w:rsidRPr="00DC1843">
        <w:rPr>
          <w:rFonts w:ascii="Times New Roman" w:hAnsi="Times New Roman" w:cs="Times New Roman"/>
          <w:b/>
          <w:sz w:val="28"/>
          <w:szCs w:val="28"/>
        </w:rPr>
        <w:t xml:space="preserve"> Giải các phương trình sau:</w:t>
      </w:r>
    </w:p>
    <w:p w14:paraId="0C8B059D" w14:textId="77777777" w:rsidR="00416058" w:rsidRPr="00DC1843" w:rsidRDefault="00416058" w:rsidP="00471181">
      <w:pPr>
        <w:spacing w:after="0"/>
        <w:ind w:left="-360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sz w:val="28"/>
          <w:szCs w:val="28"/>
        </w:rPr>
        <w:t xml:space="preserve">1) </w:t>
      </w:r>
      <w:r w:rsidRPr="00DC1843">
        <w:rPr>
          <w:rFonts w:ascii="Times New Roman" w:hAnsi="Times New Roman" w:cs="Times New Roman"/>
          <w:position w:val="-16"/>
          <w:sz w:val="28"/>
          <w:szCs w:val="28"/>
        </w:rPr>
        <w:object w:dxaOrig="2140" w:dyaOrig="440" w14:anchorId="24C5C3E4">
          <v:shape id="_x0000_i1123" type="#_x0000_t75" style="width:107.25pt;height:21.75pt" o:ole="">
            <v:imagedata r:id="rId240" o:title=""/>
          </v:shape>
          <o:OLEObject Type="Embed" ProgID="Equation.DSMT4" ShapeID="_x0000_i1123" DrawAspect="Content" ObjectID="_1792588842" r:id="rId241"/>
        </w:object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ab/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ab/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ab/>
        <w:t xml:space="preserve">2) </w:t>
      </w:r>
      <w:r w:rsidRPr="00DC1843">
        <w:rPr>
          <w:rFonts w:ascii="Times New Roman" w:hAnsi="Times New Roman" w:cs="Times New Roman"/>
          <w:position w:val="-26"/>
          <w:sz w:val="28"/>
          <w:szCs w:val="28"/>
        </w:rPr>
        <w:object w:dxaOrig="2480" w:dyaOrig="680" w14:anchorId="51F8CBDB">
          <v:shape id="_x0000_i1124" type="#_x0000_t75" style="width:123.75pt;height:34.5pt" o:ole="">
            <v:imagedata r:id="rId7" o:title=""/>
          </v:shape>
          <o:OLEObject Type="Embed" ProgID="Equation.DSMT4" ShapeID="_x0000_i1124" DrawAspect="Content" ObjectID="_1792588843" r:id="rId242"/>
        </w:object>
      </w:r>
    </w:p>
    <w:p w14:paraId="4C630B6F" w14:textId="77777777" w:rsidR="00416058" w:rsidRPr="00DC1843" w:rsidRDefault="00416058" w:rsidP="00471181">
      <w:pPr>
        <w:spacing w:after="0"/>
        <w:ind w:left="-3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3) </w:t>
      </w:r>
      <w:r w:rsidR="0094237C" w:rsidRPr="0094237C">
        <w:rPr>
          <w:rFonts w:ascii="Times New Roman" w:hAnsi="Times New Roman" w:cs="Times New Roman"/>
          <w:position w:val="-24"/>
          <w:sz w:val="28"/>
          <w:szCs w:val="28"/>
        </w:rPr>
        <w:object w:dxaOrig="1840" w:dyaOrig="680" w14:anchorId="50B17C14">
          <v:shape id="_x0000_i1125" type="#_x0000_t75" style="width:92.25pt;height:34.5pt" o:ole="">
            <v:imagedata r:id="rId243" o:title=""/>
          </v:shape>
          <o:OLEObject Type="Embed" ProgID="Equation.DSMT4" ShapeID="_x0000_i1125" DrawAspect="Content" ObjectID="_1792588844" r:id="rId244"/>
        </w:object>
      </w:r>
    </w:p>
    <w:p w14:paraId="0EBA9265" w14:textId="16C1013D" w:rsidR="00416058" w:rsidRPr="00DC1843" w:rsidRDefault="00317B03" w:rsidP="00471181">
      <w:pPr>
        <w:spacing w:after="0"/>
        <w:ind w:left="-36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bookmarkStart w:id="0" w:name="_Hlk181154306"/>
      <w:r>
        <w:rPr>
          <w:rFonts w:ascii="Times New Roman" w:eastAsiaTheme="minorEastAsia" w:hAnsi="Times New Roman" w:cs="Times New Roman"/>
          <w:b/>
          <w:sz w:val="28"/>
          <w:szCs w:val="28"/>
        </w:rPr>
        <w:t>Bài 2</w:t>
      </w:r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(1</w:t>
      </w:r>
      <w:proofErr w:type="gramStart"/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>,5</w:t>
      </w:r>
      <w:proofErr w:type="gramEnd"/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điểm)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Giải bài toán bằng cách lập phương trình hoặc hệ phương trình</w:t>
      </w:r>
    </w:p>
    <w:p w14:paraId="268EE3D7" w14:textId="60E326DA" w:rsidR="00416058" w:rsidRPr="00DC1843" w:rsidRDefault="00416058" w:rsidP="00471181">
      <w:pPr>
        <w:spacing w:after="0"/>
        <w:ind w:left="-3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Chị Liên đầu tư </w:t>
      </w:r>
      <w:r>
        <w:rPr>
          <w:rFonts w:ascii="Times New Roman" w:eastAsiaTheme="minorEastAsia" w:hAnsi="Times New Roman" w:cs="Times New Roman"/>
          <w:sz w:val="28"/>
          <w:szCs w:val="28"/>
        </w:rPr>
        <w:t>6</w:t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00 triệu đồng vào hai khoản: mua trái phiếu doanh nghiệp với lãi suất </w:t>
      </w:r>
      <w:r>
        <w:rPr>
          <w:rFonts w:ascii="Times New Roman" w:eastAsiaTheme="minorEastAsia" w:hAnsi="Times New Roman" w:cs="Times New Roman"/>
          <w:sz w:val="28"/>
          <w:szCs w:val="28"/>
        </w:rPr>
        <w:t>8</w:t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% một năm và gửi tiền tiết kiệm ngân hàng với lãi suất </w:t>
      </w:r>
      <w:r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% một năm. Cuối năm, chị Liên nhận về tất cả </w:t>
      </w:r>
      <w:r>
        <w:rPr>
          <w:rFonts w:ascii="Times New Roman" w:eastAsiaTheme="minorEastAsia" w:hAnsi="Times New Roman" w:cs="Times New Roman"/>
          <w:sz w:val="28"/>
          <w:szCs w:val="28"/>
        </w:rPr>
        <w:t>51</w:t>
      </w:r>
      <w:proofErr w:type="gramStart"/>
      <w:r w:rsidRPr="00DC1843">
        <w:rPr>
          <w:rFonts w:ascii="Times New Roman" w:eastAsiaTheme="minorEastAsia" w:hAnsi="Times New Roman" w:cs="Times New Roman"/>
          <w:sz w:val="28"/>
          <w:szCs w:val="28"/>
        </w:rPr>
        <w:t>,5</w:t>
      </w:r>
      <w:proofErr w:type="gramEnd"/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triệu đồng tiền lãi. </w:t>
      </w:r>
      <w:proofErr w:type="gramStart"/>
      <w:r w:rsidRPr="00DC1843">
        <w:rPr>
          <w:rFonts w:ascii="Times New Roman" w:eastAsiaTheme="minorEastAsia" w:hAnsi="Times New Roman" w:cs="Times New Roman"/>
          <w:sz w:val="28"/>
          <w:szCs w:val="28"/>
        </w:rPr>
        <w:t>Hỏi chị Liên đã đầu tư vào mỗi khoản bao nhiêu tiề</w:t>
      </w:r>
      <w:r w:rsidR="00317B03">
        <w:rPr>
          <w:rFonts w:ascii="Times New Roman" w:eastAsiaTheme="minorEastAsia" w:hAnsi="Times New Roman" w:cs="Times New Roman"/>
          <w:sz w:val="28"/>
          <w:szCs w:val="28"/>
        </w:rPr>
        <w:t>n?</w:t>
      </w:r>
      <w:proofErr w:type="gramEnd"/>
    </w:p>
    <w:bookmarkEnd w:id="0"/>
    <w:p w14:paraId="52C77CF5" w14:textId="7305A651" w:rsidR="00416058" w:rsidRPr="00DC1843" w:rsidRDefault="00317B03" w:rsidP="00471181">
      <w:pPr>
        <w:spacing w:after="0"/>
        <w:ind w:left="-3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Bài 3 </w:t>
      </w:r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>(1</w:t>
      </w:r>
      <w:proofErr w:type="gramStart"/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>,5</w:t>
      </w:r>
      <w:proofErr w:type="gramEnd"/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điểm)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:</w:t>
      </w:r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>Thầy Quang dạy Toán đang thiết kế một bài kiểm tra trắc nghiệm gồm hai loại câu hỏ</w:t>
      </w:r>
      <w:r>
        <w:rPr>
          <w:rFonts w:ascii="Times New Roman" w:eastAsiaTheme="minorEastAsia" w:hAnsi="Times New Roman" w:cs="Times New Roman"/>
          <w:sz w:val="28"/>
          <w:szCs w:val="28"/>
        </w:rPr>
        <w:t>i (</w:t>
      </w:r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>câu hỏi đúng/sai và câu hỏi nhiều lựa chọn</w:t>
      </w:r>
      <w:r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proofErr w:type="gramStart"/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>Bài kiểm tra sẽ được tính trên thang điểm 100, trong đó mỗi câu hỏi đúng/sai có giá trị 2 điểm và mỗi câu hỏi nhiều lựa chọn có giá trị 4 điểm.</w:t>
      </w:r>
      <w:proofErr w:type="gramEnd"/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416058" w:rsidRPr="00DC1843">
        <w:rPr>
          <w:rFonts w:ascii="Times New Roman" w:eastAsiaTheme="minorEastAsia" w:hAnsi="Times New Roman" w:cs="Times New Roman"/>
          <w:sz w:val="28"/>
          <w:szCs w:val="28"/>
        </w:rPr>
        <w:t>Thầy Quang muốn số câu hỏi nhiều lựa chọn gấp đôi số câu hỏi đúng/sai.</w:t>
      </w:r>
      <w:proofErr w:type="gramEnd"/>
    </w:p>
    <w:p w14:paraId="4A119247" w14:textId="77777777" w:rsidR="00416058" w:rsidRPr="00DC1843" w:rsidRDefault="00416058" w:rsidP="00471181">
      <w:pPr>
        <w:spacing w:after="0"/>
        <w:ind w:left="-360"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a) Gọi số câu hỏi đúng/sai là x, số câu hỏi nhiều lựa chọn là </w:t>
      </w:r>
      <w:proofErr w:type="gramStart"/>
      <w:r w:rsidRPr="00DC1843">
        <w:rPr>
          <w:rFonts w:ascii="Times New Roman" w:eastAsiaTheme="minorEastAsia" w:hAnsi="Times New Roman" w:cs="Times New Roman"/>
          <w:sz w:val="28"/>
          <w:szCs w:val="28"/>
        </w:rPr>
        <w:t xml:space="preserve">y </w:t>
      </w:r>
      <w:proofErr w:type="gramEnd"/>
      <w:r w:rsidRPr="00DC1843">
        <w:rPr>
          <w:rFonts w:ascii="Times New Roman" w:hAnsi="Times New Roman" w:cs="Times New Roman"/>
          <w:position w:val="-18"/>
          <w:sz w:val="28"/>
          <w:szCs w:val="28"/>
        </w:rPr>
        <w:object w:dxaOrig="1140" w:dyaOrig="480" w14:anchorId="43F1FE35">
          <v:shape id="_x0000_i1126" type="#_x0000_t75" style="width:57pt;height:24pt" o:ole="">
            <v:imagedata r:id="rId11" o:title=""/>
          </v:shape>
          <o:OLEObject Type="Embed" ProgID="Equation.DSMT4" ShapeID="_x0000_i1126" DrawAspect="Content" ObjectID="_1792588845" r:id="rId245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DC1843">
        <w:rPr>
          <w:rFonts w:ascii="Times New Roman" w:hAnsi="Times New Roman" w:cs="Times New Roman"/>
          <w:sz w:val="28"/>
          <w:szCs w:val="28"/>
        </w:rPr>
        <w:t>Viết hệ phương trình biểu thị số lượng của từng câu hỏi.</w:t>
      </w:r>
      <w:proofErr w:type="gramEnd"/>
    </w:p>
    <w:p w14:paraId="1F258E61" w14:textId="77777777" w:rsidR="00416058" w:rsidRPr="00DC1843" w:rsidRDefault="00416058" w:rsidP="00471181">
      <w:pPr>
        <w:spacing w:after="0"/>
        <w:ind w:left="-36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DC1843">
        <w:rPr>
          <w:rFonts w:ascii="Times New Roman" w:eastAsiaTheme="minorEastAsia" w:hAnsi="Times New Roman" w:cs="Times New Roman"/>
          <w:sz w:val="28"/>
          <w:szCs w:val="28"/>
        </w:rPr>
        <w:t>b) Giải hệ phương trình trong câu a để biết số lượng câu hỏi mỗi loại trong bài kiểm tra là bao nhiêu?</w:t>
      </w:r>
    </w:p>
    <w:p w14:paraId="7ED3D7E1" w14:textId="45499D5C" w:rsidR="00416058" w:rsidRPr="00DC1843" w:rsidRDefault="00317B03" w:rsidP="00471181">
      <w:pPr>
        <w:spacing w:after="0"/>
        <w:ind w:left="-36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Bài 4 </w:t>
      </w:r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>(4 điểm)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: </w:t>
      </w:r>
      <w:r w:rsidR="00416058"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</w:p>
    <w:p w14:paraId="200DDF3B" w14:textId="77777777" w:rsidR="00416058" w:rsidRPr="00DC1843" w:rsidRDefault="00416058" w:rsidP="00471181">
      <w:pPr>
        <w:spacing w:after="0"/>
        <w:ind w:left="-360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bookmarkStart w:id="1" w:name="_Hlk181153902"/>
      <w:r w:rsidRPr="00DC1843">
        <w:rPr>
          <w:rFonts w:ascii="Times New Roman" w:eastAsiaTheme="minorEastAsia" w:hAnsi="Times New Roman" w:cs="Times New Roman"/>
          <w:b/>
          <w:sz w:val="28"/>
          <w:szCs w:val="28"/>
        </w:rPr>
        <w:t xml:space="preserve">4.1. </w:t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Trong một buổi luyện tập, một tàu ngầm ở vị trí trên mặt biển bắt đầu lặn xuống và di chuyển theo một đường thẳng tạo với mặt nước biển một </w:t>
      </w:r>
      <w:proofErr w:type="gramStart"/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góc </w:t>
      </w:r>
      <w:proofErr w:type="gramEnd"/>
      <w:r w:rsidRPr="00DC1843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</w:rPr>
        <w:object w:dxaOrig="360" w:dyaOrig="315" w14:anchorId="35B20328">
          <v:shape id="_x0000_i1127" type="#_x0000_t75" style="width:18.75pt;height:16.5pt" o:ole="">
            <v:imagedata r:id="rId13" o:title=""/>
          </v:shape>
          <o:OLEObject Type="Embed" ProgID="Equation.DSMT4" ShapeID="_x0000_i1127" DrawAspect="Content" ObjectID="_1792588846" r:id="rId246"/>
        </w:object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 (Hình vẽ)</w:t>
      </w:r>
    </w:p>
    <w:p w14:paraId="4F39A416" w14:textId="77777777" w:rsidR="00416058" w:rsidRPr="00DC1843" w:rsidRDefault="00416058" w:rsidP="00471181">
      <w:pPr>
        <w:tabs>
          <w:tab w:val="left" w:pos="992"/>
        </w:tabs>
        <w:spacing w:after="0"/>
        <w:ind w:left="-36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C1843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19E3A043" wp14:editId="4C87ED40">
            <wp:extent cx="2288896" cy="1004269"/>
            <wp:effectExtent l="0" t="0" r="0" b="5715"/>
            <wp:docPr id="1047476348" name="Picture 1047476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9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896" cy="1004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</w:t>
      </w:r>
      <w:r w:rsidRPr="00DC1843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15A591F6" wp14:editId="0BDD3874">
            <wp:extent cx="2011680" cy="901750"/>
            <wp:effectExtent l="0" t="0" r="0" b="0"/>
            <wp:docPr id="875087437" name="Picture 875087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9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58CF09" w14:textId="7CEA2F83" w:rsidR="00416058" w:rsidRPr="00DC1843" w:rsidRDefault="00416058" w:rsidP="00471181">
      <w:pPr>
        <w:tabs>
          <w:tab w:val="left" w:pos="992"/>
        </w:tabs>
        <w:spacing w:after="0"/>
        <w:ind w:left="-36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a) Khi tàu chuyển động </w:t>
      </w:r>
      <w:proofErr w:type="gramStart"/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theo</w:t>
      </w:r>
      <w:proofErr w:type="gramEnd"/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hướng đó và đi được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3</w:t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50m thì tàu ở độ sâu bao nhiêu so với mặt nước (làm tròn đến hàng đơn vị</w:t>
      </w:r>
      <w:r w:rsidR="00317B0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)?</w:t>
      </w:r>
    </w:p>
    <w:p w14:paraId="770B6D73" w14:textId="54F6115C" w:rsidR="00416058" w:rsidRPr="00DC1843" w:rsidRDefault="00416058" w:rsidP="00471181">
      <w:pPr>
        <w:tabs>
          <w:tab w:val="left" w:pos="992"/>
        </w:tabs>
        <w:spacing w:after="0"/>
        <w:ind w:left="-36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b) Giả sử tốc độ trung bình của tàu là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12</w:t>
      </w:r>
      <w:r w:rsidRPr="00DC184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km/h thì sau bao lâu (tính từ lúc bắt đầu lặn) tàu ở độ sâu 200 mét (cách mặt nước biển 200m) (làm tròn đế</w:t>
      </w:r>
      <w:r w:rsidR="00317B03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n phút)?</w:t>
      </w:r>
    </w:p>
    <w:bookmarkEnd w:id="1"/>
    <w:p w14:paraId="0C72C540" w14:textId="77777777" w:rsidR="00416058" w:rsidRPr="00DC1843" w:rsidRDefault="00416058" w:rsidP="00471181">
      <w:pPr>
        <w:spacing w:after="0"/>
        <w:ind w:left="-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b/>
          <w:sz w:val="28"/>
          <w:szCs w:val="28"/>
        </w:rPr>
        <w:t xml:space="preserve">4.2. </w:t>
      </w:r>
      <w:r>
        <w:rPr>
          <w:rFonts w:ascii="Times New Roman" w:hAnsi="Times New Roman" w:cs="Times New Roman"/>
          <w:sz w:val="28"/>
          <w:szCs w:val="28"/>
        </w:rPr>
        <w:t>Cho tam giác MNP</w:t>
      </w:r>
      <w:r w:rsidRPr="00DC1843">
        <w:rPr>
          <w:rFonts w:ascii="Times New Roman" w:hAnsi="Times New Roman" w:cs="Times New Roman"/>
          <w:sz w:val="28"/>
          <w:szCs w:val="28"/>
        </w:rPr>
        <w:t xml:space="preserve"> vuông tạ</w:t>
      </w:r>
      <w:r>
        <w:rPr>
          <w:rFonts w:ascii="Times New Roman" w:hAnsi="Times New Roman" w:cs="Times New Roman"/>
          <w:sz w:val="28"/>
          <w:szCs w:val="28"/>
        </w:rPr>
        <w:t>i M (MN &lt; MP</w:t>
      </w:r>
      <w:r w:rsidRPr="00DC1843">
        <w:rPr>
          <w:rFonts w:ascii="Times New Roman" w:hAnsi="Times New Roman" w:cs="Times New Roman"/>
          <w:sz w:val="28"/>
          <w:szCs w:val="28"/>
        </w:rPr>
        <w:t>).</w:t>
      </w:r>
    </w:p>
    <w:p w14:paraId="2A05CE17" w14:textId="77777777" w:rsidR="00416058" w:rsidRPr="00DC1843" w:rsidRDefault="00416058" w:rsidP="00471181">
      <w:pPr>
        <w:spacing w:after="0"/>
        <w:ind w:left="-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sz w:val="28"/>
          <w:szCs w:val="28"/>
        </w:rPr>
        <w:t xml:space="preserve">a) </w:t>
      </w:r>
      <w:proofErr w:type="gramStart"/>
      <w:r w:rsidRPr="00DC1843">
        <w:rPr>
          <w:rFonts w:ascii="Times New Roman" w:hAnsi="Times New Roman" w:cs="Times New Roman"/>
          <w:sz w:val="28"/>
          <w:szCs w:val="28"/>
        </w:rPr>
        <w:t xml:space="preserve">Biết </w:t>
      </w:r>
      <w:proofErr w:type="gramEnd"/>
      <w:r w:rsidR="00EE7A9B" w:rsidRPr="00DC1843">
        <w:rPr>
          <w:rFonts w:ascii="Times New Roman" w:hAnsi="Times New Roman" w:cs="Times New Roman"/>
          <w:position w:val="-18"/>
          <w:sz w:val="28"/>
          <w:szCs w:val="28"/>
        </w:rPr>
        <w:object w:dxaOrig="2180" w:dyaOrig="520" w14:anchorId="092FEF73">
          <v:shape id="_x0000_i1128" type="#_x0000_t75" style="width:108.75pt;height:26.25pt" o:ole="">
            <v:imagedata r:id="rId247" o:title=""/>
          </v:shape>
          <o:OLEObject Type="Embed" ProgID="Equation.DSMT4" ShapeID="_x0000_i1128" DrawAspect="Content" ObjectID="_1792588847" r:id="rId248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. Tính </w:t>
      </w:r>
      <w:r w:rsidR="00EE7A9B" w:rsidRPr="00DC1843">
        <w:rPr>
          <w:rFonts w:ascii="Times New Roman" w:hAnsi="Times New Roman" w:cs="Times New Roman"/>
          <w:position w:val="-18"/>
          <w:sz w:val="28"/>
          <w:szCs w:val="28"/>
        </w:rPr>
        <w:object w:dxaOrig="1160" w:dyaOrig="520" w14:anchorId="0F01C10F">
          <v:shape id="_x0000_i1129" type="#_x0000_t75" style="width:58.5pt;height:26.25pt" o:ole="">
            <v:imagedata r:id="rId249" o:title=""/>
          </v:shape>
          <o:OLEObject Type="Embed" ProgID="Equation.DSMT4" ShapeID="_x0000_i1129" DrawAspect="Content" ObjectID="_1792588848" r:id="rId250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 (làm tròn đến hàng đơn vị)</w:t>
      </w:r>
    </w:p>
    <w:p w14:paraId="3BC017C8" w14:textId="77777777" w:rsidR="00416058" w:rsidRPr="00DC1843" w:rsidRDefault="00416058" w:rsidP="00471181">
      <w:pPr>
        <w:spacing w:after="0"/>
        <w:ind w:left="-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sz w:val="28"/>
          <w:szCs w:val="28"/>
        </w:rPr>
        <w:lastRenderedPageBreak/>
        <w:t>b) Lấ</w:t>
      </w:r>
      <w:r>
        <w:rPr>
          <w:rFonts w:ascii="Times New Roman" w:hAnsi="Times New Roman" w:cs="Times New Roman"/>
          <w:sz w:val="28"/>
          <w:szCs w:val="28"/>
        </w:rPr>
        <w:t>y Q</w:t>
      </w:r>
      <w:r w:rsidRPr="00DC1843">
        <w:rPr>
          <w:rFonts w:ascii="Times New Roman" w:hAnsi="Times New Roman" w:cs="Times New Roman"/>
          <w:sz w:val="28"/>
          <w:szCs w:val="28"/>
        </w:rPr>
        <w:t xml:space="preserve"> bất kì trên cạ</w:t>
      </w:r>
      <w:r>
        <w:rPr>
          <w:rFonts w:ascii="Times New Roman" w:hAnsi="Times New Roman" w:cs="Times New Roman"/>
          <w:sz w:val="28"/>
          <w:szCs w:val="28"/>
        </w:rPr>
        <w:t>nh NP (Q khác N và P</w:t>
      </w:r>
      <w:r w:rsidRPr="00DC1843">
        <w:rPr>
          <w:rFonts w:ascii="Times New Roman" w:hAnsi="Times New Roman" w:cs="Times New Roman"/>
          <w:sz w:val="28"/>
          <w:szCs w:val="28"/>
        </w:rPr>
        <w:t xml:space="preserve">). </w:t>
      </w:r>
      <w:proofErr w:type="gramStart"/>
      <w:r w:rsidRPr="00DC1843">
        <w:rPr>
          <w:rFonts w:ascii="Times New Roman" w:hAnsi="Times New Roman" w:cs="Times New Roman"/>
          <w:sz w:val="28"/>
          <w:szCs w:val="28"/>
        </w:rPr>
        <w:t xml:space="preserve">Kẻ </w:t>
      </w:r>
      <w:proofErr w:type="gramEnd"/>
      <w:r w:rsidRPr="00DC1843">
        <w:rPr>
          <w:rFonts w:ascii="Times New Roman" w:hAnsi="Times New Roman" w:cs="Times New Roman"/>
          <w:position w:val="-16"/>
          <w:sz w:val="28"/>
          <w:szCs w:val="28"/>
        </w:rPr>
        <w:object w:dxaOrig="2280" w:dyaOrig="440" w14:anchorId="51580B5B">
          <v:shape id="_x0000_i1130" type="#_x0000_t75" style="width:114pt;height:21.75pt" o:ole="">
            <v:imagedata r:id="rId21" o:title=""/>
          </v:shape>
          <o:OLEObject Type="Embed" ProgID="Equation.DSMT4" ShapeID="_x0000_i1130" DrawAspect="Content" ObjectID="_1792588849" r:id="rId251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, kẻ </w:t>
      </w:r>
      <w:r w:rsidRPr="00DC1843">
        <w:rPr>
          <w:rFonts w:ascii="Times New Roman" w:hAnsi="Times New Roman" w:cs="Times New Roman"/>
          <w:position w:val="-16"/>
          <w:sz w:val="28"/>
          <w:szCs w:val="28"/>
        </w:rPr>
        <w:object w:dxaOrig="2220" w:dyaOrig="440" w14:anchorId="39B870A9">
          <v:shape id="_x0000_i1131" type="#_x0000_t75" style="width:111pt;height:21.75pt" o:ole="">
            <v:imagedata r:id="rId23" o:title=""/>
          </v:shape>
          <o:OLEObject Type="Embed" ProgID="Equation.DSMT4" ShapeID="_x0000_i1131" DrawAspect="Content" ObjectID="_1792588850" r:id="rId252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. Chứng minh </w:t>
      </w:r>
      <w:r w:rsidRPr="00DC1843">
        <w:rPr>
          <w:rFonts w:ascii="Times New Roman" w:hAnsi="Times New Roman" w:cs="Times New Roman"/>
          <w:position w:val="-18"/>
          <w:sz w:val="28"/>
          <w:szCs w:val="28"/>
        </w:rPr>
        <w:object w:dxaOrig="1900" w:dyaOrig="400" w14:anchorId="73C6CB9F">
          <v:shape id="_x0000_i1132" type="#_x0000_t75" style="width:96pt;height:20.25pt" o:ole="">
            <v:imagedata r:id="rId25" o:title=""/>
          </v:shape>
          <o:OLEObject Type="Embed" ProgID="Equation.DSMT4" ShapeID="_x0000_i1132" DrawAspect="Content" ObjectID="_1792588851" r:id="rId253"/>
        </w:object>
      </w:r>
      <w:r w:rsidRPr="00DC1843">
        <w:rPr>
          <w:rFonts w:ascii="Times New Roman" w:hAnsi="Times New Roman" w:cs="Times New Roman"/>
          <w:sz w:val="28"/>
          <w:szCs w:val="28"/>
        </w:rPr>
        <w:t xml:space="preserve"> và </w:t>
      </w:r>
      <w:r w:rsidR="00606232" w:rsidRPr="00606232">
        <w:rPr>
          <w:rFonts w:ascii="Times New Roman" w:hAnsi="Times New Roman" w:cs="Times New Roman"/>
          <w:position w:val="-4"/>
          <w:sz w:val="28"/>
          <w:szCs w:val="28"/>
        </w:rPr>
        <w:object w:dxaOrig="2200" w:dyaOrig="380" w14:anchorId="2C7E96DD">
          <v:shape id="_x0000_i1133" type="#_x0000_t75" style="width:109.5pt;height:18.75pt" o:ole="">
            <v:imagedata r:id="rId254" o:title=""/>
          </v:shape>
          <o:OLEObject Type="Embed" ProgID="Equation.DSMT4" ShapeID="_x0000_i1133" DrawAspect="Content" ObjectID="_1792588852" r:id="rId255"/>
        </w:object>
      </w:r>
    </w:p>
    <w:p w14:paraId="535D1BD0" w14:textId="77777777" w:rsidR="00416058" w:rsidRPr="00DC1843" w:rsidRDefault="00416058" w:rsidP="00471181">
      <w:pPr>
        <w:spacing w:after="0"/>
        <w:ind w:left="-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C1843">
        <w:rPr>
          <w:rFonts w:ascii="Times New Roman" w:hAnsi="Times New Roman" w:cs="Times New Roman"/>
          <w:sz w:val="28"/>
          <w:szCs w:val="28"/>
        </w:rPr>
        <w:t xml:space="preserve">c) Chứng minh </w:t>
      </w:r>
      <w:r w:rsidRPr="003779A6">
        <w:rPr>
          <w:rFonts w:ascii="Times New Roman" w:hAnsi="Times New Roman" w:cs="Times New Roman"/>
          <w:position w:val="-28"/>
          <w:sz w:val="28"/>
          <w:szCs w:val="28"/>
        </w:rPr>
        <w:object w:dxaOrig="2400" w:dyaOrig="760" w14:anchorId="0F6E58C1">
          <v:shape id="_x0000_i1134" type="#_x0000_t75" style="width:120pt;height:38.25pt" o:ole="">
            <v:imagedata r:id="rId29" o:title=""/>
          </v:shape>
          <o:OLEObject Type="Embed" ProgID="Equation.DSMT4" ShapeID="_x0000_i1134" DrawAspect="Content" ObjectID="_1792588853" r:id="rId256"/>
        </w:object>
      </w:r>
    </w:p>
    <w:p w14:paraId="710E42D7" w14:textId="77777777" w:rsidR="00795233" w:rsidRPr="00795233" w:rsidRDefault="00317B03" w:rsidP="00795233">
      <w:pPr>
        <w:ind w:left="-540"/>
        <w:contextualSpacing/>
        <w:rPr>
          <w:rFonts w:ascii="Times New Roman" w:hAnsi="Times New Roman" w:cs="Times New Roman"/>
          <w:bCs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="00271C20">
        <w:rPr>
          <w:rFonts w:ascii="Times New Roman" w:hAnsi="Times New Roman" w:cs="Times New Roman"/>
          <w:b/>
          <w:sz w:val="28"/>
          <w:szCs w:val="28"/>
        </w:rPr>
        <w:t xml:space="preserve"> (0</w:t>
      </w:r>
      <w:proofErr w:type="gramStart"/>
      <w:r w:rsidR="00271C20">
        <w:rPr>
          <w:rFonts w:ascii="Times New Roman" w:hAnsi="Times New Roman" w:cs="Times New Roman"/>
          <w:b/>
          <w:sz w:val="28"/>
          <w:szCs w:val="28"/>
        </w:rPr>
        <w:t>,</w:t>
      </w:r>
      <w:r w:rsidR="00416058" w:rsidRPr="00DC1843">
        <w:rPr>
          <w:rFonts w:ascii="Times New Roman" w:hAnsi="Times New Roman" w:cs="Times New Roman"/>
          <w:b/>
          <w:sz w:val="28"/>
          <w:szCs w:val="28"/>
        </w:rPr>
        <w:t>5</w:t>
      </w:r>
      <w:proofErr w:type="gramEnd"/>
      <w:r w:rsidR="00416058" w:rsidRPr="00DC1843">
        <w:rPr>
          <w:rFonts w:ascii="Times New Roman" w:hAnsi="Times New Roman" w:cs="Times New Roman"/>
          <w:b/>
          <w:sz w:val="28"/>
          <w:szCs w:val="28"/>
        </w:rPr>
        <w:t xml:space="preserve"> điểm)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="00416058" w:rsidRPr="00DC184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Từ một mảnh giấy hình tam giác đều </w:t>
      </w:r>
      <w:r w:rsidR="00795233" w:rsidRPr="00795233">
        <w:rPr>
          <w:rFonts w:ascii="Times New Roman" w:eastAsia="Aptos" w:hAnsi="Times New Roman" w:cs="Times New Roman"/>
          <w:noProof/>
          <w:position w:val="-6"/>
          <w:sz w:val="28"/>
          <w:szCs w:val="28"/>
        </w:rPr>
        <w:object w:dxaOrig="560" w:dyaOrig="279" w14:anchorId="4021DB18">
          <v:shape id="_x0000_i1192" type="#_x0000_t75" alt="" style="width:28.5pt;height:14.25pt;mso-width-percent:0;mso-height-percent:0;mso-width-percent:0;mso-height-percent:0" o:ole="">
            <v:imagedata r:id="rId31" o:title=""/>
          </v:shape>
          <o:OLEObject Type="Embed" ProgID="Equation.DSMT4" ShapeID="_x0000_i1192" DrawAspect="Content" ObjectID="_1792588854" r:id="rId257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cạnh </w:t>
      </w:r>
      <w:r w:rsidR="00795233" w:rsidRPr="00795233">
        <w:rPr>
          <w:rFonts w:ascii="Times New Roman" w:eastAsia="Aptos" w:hAnsi="Times New Roman" w:cs="Times New Roman"/>
          <w:noProof/>
          <w:position w:val="-6"/>
          <w:sz w:val="28"/>
          <w:szCs w:val="28"/>
        </w:rPr>
        <w:object w:dxaOrig="600" w:dyaOrig="279" w14:anchorId="6DDF09A6">
          <v:shape id="_x0000_i1193" type="#_x0000_t75" alt="" style="width:30.75pt;height:14.25pt" o:ole="">
            <v:imagedata r:id="rId33" o:title=""/>
          </v:shape>
          <o:OLEObject Type="Embed" ProgID="Equation.DSMT4" ShapeID="_x0000_i1193" DrawAspect="Content" ObjectID="_1792588855" r:id="rId258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. Bạn An được giao cắt thành hình chữ nhật </w:t>
      </w:r>
      <w:r w:rsidR="00795233" w:rsidRPr="00795233">
        <w:rPr>
          <w:rFonts w:ascii="Times New Roman" w:eastAsia="Aptos" w:hAnsi="Times New Roman" w:cs="Times New Roman"/>
          <w:noProof/>
          <w:position w:val="-10"/>
          <w:sz w:val="28"/>
          <w:szCs w:val="28"/>
        </w:rPr>
        <w:object w:dxaOrig="760" w:dyaOrig="320" w14:anchorId="20820EA8">
          <v:shape id="_x0000_i1194" type="#_x0000_t75" alt="" style="width:38.25pt;height:15.75pt" o:ole="">
            <v:imagedata r:id="rId35" o:title=""/>
          </v:shape>
          <o:OLEObject Type="Embed" ProgID="Equation.DSMT4" ShapeID="_x0000_i1194" DrawAspect="Content" ObjectID="_1792588856" r:id="rId259"/>
        </w:object>
      </w:r>
      <w:proofErr w:type="gramStart"/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( </w:t>
      </w:r>
      <w:proofErr w:type="gramEnd"/>
      <w:r w:rsidR="00795233" w:rsidRPr="00795233">
        <w:rPr>
          <w:rFonts w:ascii="Times New Roman" w:eastAsia="Aptos" w:hAnsi="Times New Roman" w:cs="Times New Roman"/>
          <w:noProof/>
          <w:position w:val="-10"/>
          <w:sz w:val="28"/>
          <w:szCs w:val="28"/>
        </w:rPr>
        <w:object w:dxaOrig="600" w:dyaOrig="320" w14:anchorId="38790558">
          <v:shape id="_x0000_i1195" type="#_x0000_t75" alt="" style="width:30.75pt;height:15.75pt" o:ole="">
            <v:imagedata r:id="rId37" o:title=""/>
          </v:shape>
          <o:OLEObject Type="Embed" ProgID="Equation.DSMT4" ShapeID="_x0000_i1195" DrawAspect="Content" ObjectID="_1792588857" r:id="rId260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thuộc </w:t>
      </w:r>
      <w:r w:rsidR="00795233" w:rsidRPr="00795233">
        <w:rPr>
          <w:rFonts w:ascii="Times New Roman" w:hAnsi="Times New Roman" w:cs="Times New Roman"/>
          <w:position w:val="-6"/>
          <w:sz w:val="28"/>
          <w:szCs w:val="28"/>
        </w:rPr>
        <w:object w:dxaOrig="400" w:dyaOrig="279" w14:anchorId="15CED14B">
          <v:shape id="_x0000_i1196" type="#_x0000_t75" style="width:20.25pt;height:14.25pt" o:ole="">
            <v:imagedata r:id="rId39" o:title=""/>
          </v:shape>
          <o:OLEObject Type="Embed" ProgID="Equation.DSMT4" ShapeID="_x0000_i1196" DrawAspect="Content" ObjectID="_1792588858" r:id="rId261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 ; </w:t>
      </w:r>
      <w:r w:rsidR="00795233" w:rsidRPr="00795233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3A3FF94C">
          <v:shape id="_x0000_i1197" type="#_x0000_t75" style="width:12pt;height:12.75pt" o:ole="">
            <v:imagedata r:id="rId41" o:title=""/>
          </v:shape>
          <o:OLEObject Type="Embed" ProgID="Equation.DSMT4" ShapeID="_x0000_i1197" DrawAspect="Content" ObjectID="_1792588859" r:id="rId262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thuộc </w:t>
      </w:r>
      <w:r w:rsidR="00795233" w:rsidRPr="00795233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434BA449">
          <v:shape id="_x0000_i1198" type="#_x0000_t75" style="width:21pt;height:14.25pt" o:ole="">
            <v:imagedata r:id="rId43" o:title=""/>
          </v:shape>
          <o:OLEObject Type="Embed" ProgID="Equation.DSMT4" ShapeID="_x0000_i1198" DrawAspect="Content" ObjectID="_1792588860" r:id="rId263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 ; </w:t>
      </w:r>
      <w:r w:rsidR="00795233" w:rsidRPr="00795233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47EA6FE4">
          <v:shape id="_x0000_i1199" type="#_x0000_t75" style="width:12pt;height:15.75pt" o:ole="">
            <v:imagedata r:id="rId45" o:title=""/>
          </v:shape>
          <o:OLEObject Type="Embed" ProgID="Equation.DSMT4" ShapeID="_x0000_i1199" DrawAspect="Content" ObjectID="_1792588861" r:id="rId264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thuộc </w:t>
      </w:r>
      <w:r w:rsidR="00795233" w:rsidRPr="00795233">
        <w:rPr>
          <w:rFonts w:ascii="Times New Roman" w:hAnsi="Times New Roman" w:cs="Times New Roman"/>
          <w:position w:val="-4"/>
          <w:sz w:val="28"/>
          <w:szCs w:val="28"/>
        </w:rPr>
        <w:object w:dxaOrig="400" w:dyaOrig="260" w14:anchorId="07D362D6">
          <v:shape id="_x0000_i1200" type="#_x0000_t75" style="width:20.25pt;height:12.75pt" o:ole="">
            <v:imagedata r:id="rId47" o:title=""/>
          </v:shape>
          <o:OLEObject Type="Embed" ProgID="Equation.DSMT4" ShapeID="_x0000_i1200" DrawAspect="Content" ObjectID="_1792588862" r:id="rId265"/>
        </w:objec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  ) sao cho diện tích </w:t>
      </w:r>
      <w:r w:rsidR="00795233" w:rsidRPr="00795233">
        <w:rPr>
          <w:rFonts w:ascii="Times New Roman" w:eastAsia="Aptos" w:hAnsi="Times New Roman" w:cs="Times New Roman"/>
          <w:noProof/>
          <w:position w:val="-10"/>
          <w:sz w:val="28"/>
          <w:szCs w:val="28"/>
        </w:rPr>
        <w:object w:dxaOrig="760" w:dyaOrig="320" w14:anchorId="53835986">
          <v:shape id="_x0000_i1201" type="#_x0000_t75" alt="" style="width:38.25pt;height:15.75pt" o:ole="">
            <v:imagedata r:id="rId35" o:title=""/>
          </v:shape>
          <o:OLEObject Type="Embed" ProgID="Equation.DSMT4" ShapeID="_x0000_i1201" DrawAspect="Content" ObjectID="_1792588863" r:id="rId266"/>
        </w:object>
      </w:r>
      <w:r w:rsidR="00795233" w:rsidRPr="00795233">
        <w:rPr>
          <w:rFonts w:ascii="Times New Roman" w:eastAsia="Aptos" w:hAnsi="Times New Roman" w:cs="Times New Roman"/>
          <w:noProof/>
          <w:sz w:val="28"/>
          <w:szCs w:val="28"/>
        </w:rPr>
        <w:t xml:space="preserve"> </w:t>
      </w:r>
      <w:r w:rsidR="00795233" w:rsidRPr="00795233">
        <w:rPr>
          <w:rFonts w:ascii="Times New Roman" w:hAnsi="Times New Roman" w:cs="Times New Roman"/>
          <w:bCs/>
          <w:sz w:val="28"/>
          <w:szCs w:val="28"/>
        </w:rPr>
        <w:t xml:space="preserve">là lớn nhất . Em hãy giúp bạn xác định diện tích lớn nhất có thể </w:t>
      </w:r>
      <w:proofErr w:type="gramStart"/>
      <w:r w:rsidR="00795233" w:rsidRPr="00795233">
        <w:rPr>
          <w:rFonts w:ascii="Times New Roman" w:hAnsi="Times New Roman" w:cs="Times New Roman"/>
          <w:bCs/>
          <w:sz w:val="28"/>
          <w:szCs w:val="28"/>
        </w:rPr>
        <w:t>này .</w:t>
      </w:r>
      <w:proofErr w:type="gramEnd"/>
    </w:p>
    <w:p w14:paraId="4B273827" w14:textId="77777777" w:rsidR="00795233" w:rsidRPr="00795233" w:rsidRDefault="00795233" w:rsidP="00795233">
      <w:pPr>
        <w:ind w:left="992"/>
        <w:contextualSpacing/>
        <w:jc w:val="center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795233">
        <w:rPr>
          <w:rFonts w:ascii="Times New Roman" w:hAnsi="Times New Roman" w:cs="Times New Roman"/>
          <w:bCs/>
          <w:noProof/>
          <w:sz w:val="28"/>
          <w:szCs w:val="28"/>
        </w:rPr>
        <w:drawing>
          <wp:inline distT="0" distB="0" distL="0" distR="0" wp14:anchorId="3AA2085C" wp14:editId="7527833E">
            <wp:extent cx="2523227" cy="2202180"/>
            <wp:effectExtent l="0" t="0" r="0" b="7620"/>
            <wp:docPr id="4" name="Hình ảnh 14" descr="Ảnh có chứa hàng, biểu đồ, hình tam giác, thiết kế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312480" name="Hình ảnh 14" descr="Ảnh có chứa hàng, biểu đồ, hình tam giác, thiết kế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806" cy="2209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233">
        <w:rPr>
          <w:rFonts w:ascii="Times New Roman" w:hAnsi="Times New Roman" w:cs="Times New Roman"/>
          <w:bCs/>
          <w:sz w:val="28"/>
          <w:szCs w:val="28"/>
        </w:rPr>
        <w:t>.</w:t>
      </w:r>
    </w:p>
    <w:p w14:paraId="3600D155" w14:textId="1ADD8AC8" w:rsidR="00416058" w:rsidRPr="00DC1843" w:rsidRDefault="00416058" w:rsidP="00471181">
      <w:pPr>
        <w:spacing w:after="0"/>
        <w:ind w:left="-360"/>
        <w:jc w:val="both"/>
        <w:rPr>
          <w:rFonts w:ascii="Times New Roman" w:hAnsi="Times New Roman" w:cs="Times New Roman"/>
          <w:sz w:val="28"/>
          <w:szCs w:val="28"/>
        </w:rPr>
      </w:pPr>
    </w:p>
    <w:p w14:paraId="586B6A64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2BDD673B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7CE014C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514A9A8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4BD8532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55ABAFF8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368AB102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01B5737F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291C737B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386ECD5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2A388C3C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5668A001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06CF27C6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54358F80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25CF00A9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11592119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23577D6C" w14:textId="77777777" w:rsidR="00416058" w:rsidRPr="00DC1843" w:rsidRDefault="00416058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0D50FD65" w14:textId="77777777" w:rsidR="00C82457" w:rsidRDefault="00C82457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0F15F688" w14:textId="77777777" w:rsidR="00795233" w:rsidRPr="00DC1843" w:rsidRDefault="00795233" w:rsidP="00471181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W w:w="10061" w:type="dxa"/>
        <w:tblInd w:w="-503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416058" w:rsidRPr="00DC1843" w14:paraId="5898E31C" w14:textId="77777777" w:rsidTr="00810AD7">
        <w:tc>
          <w:tcPr>
            <w:tcW w:w="4211" w:type="dxa"/>
          </w:tcPr>
          <w:p w14:paraId="33CE2BC5" w14:textId="77777777" w:rsidR="00416058" w:rsidRPr="00DC1843" w:rsidRDefault="00416058" w:rsidP="00471181">
            <w:pPr>
              <w:spacing w:after="0"/>
              <w:ind w:left="720" w:right="162" w:hanging="72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UBND QUẬN LONG BIÊN</w:t>
            </w:r>
          </w:p>
          <w:p w14:paraId="0771F9C3" w14:textId="77777777" w:rsidR="00416058" w:rsidRPr="00DC1843" w:rsidRDefault="00416058" w:rsidP="00471181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VIỆT HƯNG</w:t>
            </w:r>
          </w:p>
          <w:p w14:paraId="3A877579" w14:textId="77777777" w:rsidR="00416058" w:rsidRPr="00DC1843" w:rsidRDefault="00416058" w:rsidP="00471181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9B26F4E" w14:textId="56FB962A" w:rsidR="00416058" w:rsidRPr="00DC1843" w:rsidRDefault="00416058" w:rsidP="00471181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                        </w:t>
            </w: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2</w:t>
            </w:r>
            <w:r w:rsidRPr="00DC184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</w:p>
        </w:tc>
        <w:tc>
          <w:tcPr>
            <w:tcW w:w="5850" w:type="dxa"/>
          </w:tcPr>
          <w:p w14:paraId="4D65070F" w14:textId="77777777" w:rsidR="00416058" w:rsidRPr="00DC1843" w:rsidRDefault="00416058" w:rsidP="00471181">
            <w:pPr>
              <w:spacing w:after="0"/>
              <w:ind w:left="-198" w:firstLine="9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HƯỚNG DẪN CHẤM KIỂM TRA GIỮA KÌ I</w:t>
            </w:r>
          </w:p>
          <w:p w14:paraId="37CCB0E1" w14:textId="77777777" w:rsidR="00416058" w:rsidRPr="00DC1843" w:rsidRDefault="00416058" w:rsidP="00471181">
            <w:pPr>
              <w:spacing w:after="0"/>
              <w:ind w:left="39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4 – 2025</w:t>
            </w:r>
          </w:p>
          <w:p w14:paraId="42AA66D4" w14:textId="77777777" w:rsidR="00416058" w:rsidRPr="00DC1843" w:rsidRDefault="00416058" w:rsidP="00471181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 TOÁN 9</w:t>
            </w:r>
          </w:p>
          <w:p w14:paraId="1E37AA9C" w14:textId="77777777" w:rsidR="00416058" w:rsidRPr="00DC1843" w:rsidRDefault="00416058" w:rsidP="00471181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6885"/>
        <w:gridCol w:w="1035"/>
      </w:tblGrid>
      <w:tr w:rsidR="00416058" w:rsidRPr="00DC1843" w14:paraId="55BBB84C" w14:textId="77777777" w:rsidTr="00810AD7">
        <w:tc>
          <w:tcPr>
            <w:tcW w:w="1368" w:type="dxa"/>
            <w:vAlign w:val="center"/>
          </w:tcPr>
          <w:p w14:paraId="7C4D8B1A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Bài</w:t>
            </w:r>
          </w:p>
        </w:tc>
        <w:tc>
          <w:tcPr>
            <w:tcW w:w="6885" w:type="dxa"/>
            <w:vAlign w:val="center"/>
          </w:tcPr>
          <w:p w14:paraId="45DE4DCB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DC1843">
              <w:rPr>
                <w:rFonts w:cs="Times New Roman"/>
                <w:b/>
                <w:szCs w:val="28"/>
                <w:lang w:val="vi-VN"/>
              </w:rPr>
              <w:t>Nội dung</w:t>
            </w:r>
          </w:p>
        </w:tc>
        <w:tc>
          <w:tcPr>
            <w:tcW w:w="1035" w:type="dxa"/>
            <w:vAlign w:val="center"/>
          </w:tcPr>
          <w:p w14:paraId="7C5B4D91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DC1843">
              <w:rPr>
                <w:rFonts w:cs="Times New Roman"/>
                <w:b/>
                <w:szCs w:val="28"/>
                <w:lang w:val="vi-VN"/>
              </w:rPr>
              <w:t>Điểm</w:t>
            </w:r>
          </w:p>
        </w:tc>
      </w:tr>
      <w:tr w:rsidR="00416058" w:rsidRPr="00DC1843" w14:paraId="21FDDC77" w14:textId="77777777" w:rsidTr="00810AD7">
        <w:tc>
          <w:tcPr>
            <w:tcW w:w="1368" w:type="dxa"/>
            <w:vMerge w:val="restart"/>
            <w:vAlign w:val="center"/>
          </w:tcPr>
          <w:p w14:paraId="1D9A28EF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Bài 1</w:t>
            </w:r>
          </w:p>
          <w:p w14:paraId="3E210CD3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(</w:t>
            </w:r>
            <w:r w:rsidRPr="00DC1843">
              <w:rPr>
                <w:rFonts w:cs="Times New Roman"/>
                <w:b/>
                <w:i/>
                <w:szCs w:val="28"/>
              </w:rPr>
              <w:t>2,5</w:t>
            </w:r>
            <w:r w:rsidRPr="00DC1843">
              <w:rPr>
                <w:rFonts w:cs="Times New Roman"/>
                <w:b/>
                <w:i/>
                <w:szCs w:val="28"/>
                <w:lang w:val="vi-VN"/>
              </w:rPr>
              <w:t xml:space="preserve"> điểm)</w:t>
            </w:r>
          </w:p>
        </w:tc>
        <w:tc>
          <w:tcPr>
            <w:tcW w:w="6885" w:type="dxa"/>
          </w:tcPr>
          <w:p w14:paraId="14F5D6BE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 xml:space="preserve">a) </w:t>
            </w:r>
            <w:r w:rsidRPr="00DC1843">
              <w:rPr>
                <w:rFonts w:asciiTheme="minorHAnsi" w:hAnsiTheme="minorHAnsi" w:cs="Times New Roman"/>
                <w:position w:val="-16"/>
                <w:sz w:val="22"/>
                <w:szCs w:val="28"/>
              </w:rPr>
              <w:object w:dxaOrig="2140" w:dyaOrig="440" w14:anchorId="174FADFF">
                <v:shape id="_x0000_i1135" type="#_x0000_t75" style="width:107.25pt;height:21.75pt" o:ole="">
                  <v:imagedata r:id="rId267" o:title=""/>
                </v:shape>
                <o:OLEObject Type="Embed" ProgID="Equation.DSMT4" ShapeID="_x0000_i1135" DrawAspect="Content" ObjectID="_1792588864" r:id="rId268"/>
              </w:object>
            </w:r>
          </w:p>
          <w:p w14:paraId="363BF391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* </w:t>
            </w:r>
            <w:r w:rsidRPr="00DC1843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1120" w:dyaOrig="260" w14:anchorId="66D2C6DB">
                <v:shape id="_x0000_i1136" type="#_x0000_t75" style="width:56.25pt;height:13.5pt" o:ole="">
                  <v:imagedata r:id="rId269" o:title=""/>
                </v:shape>
                <o:OLEObject Type="Embed" ProgID="Equation.DSMT4" ShapeID="_x0000_i1136" DrawAspect="Content" ObjectID="_1792588865" r:id="rId270"/>
              </w:object>
            </w:r>
            <w:r w:rsidRPr="00DC1843">
              <w:rPr>
                <w:rFonts w:cs="Times New Roman"/>
                <w:szCs w:val="28"/>
              </w:rPr>
              <w:t xml:space="preserve">                      * </w:t>
            </w:r>
            <w:r w:rsidRPr="00DC1843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160" w:dyaOrig="279" w14:anchorId="3F23BABE">
                <v:shape id="_x0000_i1137" type="#_x0000_t75" style="width:58.5pt;height:13.5pt" o:ole="">
                  <v:imagedata r:id="rId271" o:title=""/>
                </v:shape>
                <o:OLEObject Type="Embed" ProgID="Equation.DSMT4" ShapeID="_x0000_i1137" DrawAspect="Content" ObjectID="_1792588866" r:id="rId272"/>
              </w:object>
            </w:r>
          </w:p>
          <w:p w14:paraId="34FBD286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680" w:dyaOrig="660" w14:anchorId="58BFD62D">
                <v:shape id="_x0000_i1138" type="#_x0000_t75" style="width:33.75pt;height:33pt" o:ole="">
                  <v:imagedata r:id="rId273" o:title=""/>
                </v:shape>
                <o:OLEObject Type="Embed" ProgID="Equation.DSMT4" ShapeID="_x0000_i1138" DrawAspect="Content" ObjectID="_1792588867" r:id="rId274"/>
              </w:object>
            </w:r>
            <w:r w:rsidRPr="00DC1843">
              <w:rPr>
                <w:rFonts w:cs="Times New Roman"/>
                <w:szCs w:val="28"/>
              </w:rPr>
              <w:t xml:space="preserve">                                   </w:t>
            </w: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859" w:dyaOrig="660" w14:anchorId="52885D4E">
                <v:shape id="_x0000_i1139" type="#_x0000_t75" style="width:43.5pt;height:33pt" o:ole="">
                  <v:imagedata r:id="rId275" o:title=""/>
                </v:shape>
                <o:OLEObject Type="Embed" ProgID="Equation.DSMT4" ShapeID="_x0000_i1139" DrawAspect="Content" ObjectID="_1792588868" r:id="rId276"/>
              </w:object>
            </w:r>
          </w:p>
          <w:p w14:paraId="3BC83825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b/>
                <w:position w:val="-24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35" w:type="dxa"/>
          </w:tcPr>
          <w:p w14:paraId="0B1EB8A3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349E0CD9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2E5FAD2F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>0,</w:t>
            </w:r>
            <w:r w:rsidRPr="00DC1843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  <w:lang w:val="vi-VN"/>
              </w:rPr>
              <w:t>5</w:t>
            </w:r>
          </w:p>
          <w:p w14:paraId="2783C170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04A0A59B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>0,</w:t>
            </w:r>
            <w:r w:rsidRPr="00DC1843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  <w:lang w:val="vi-VN"/>
              </w:rPr>
              <w:t>5</w:t>
            </w:r>
          </w:p>
        </w:tc>
      </w:tr>
      <w:tr w:rsidR="00416058" w:rsidRPr="00DC1843" w14:paraId="0B844B3D" w14:textId="77777777" w:rsidTr="00810AD7">
        <w:tc>
          <w:tcPr>
            <w:tcW w:w="1368" w:type="dxa"/>
            <w:vMerge/>
            <w:vAlign w:val="center"/>
          </w:tcPr>
          <w:p w14:paraId="22FF7AB4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</w:p>
        </w:tc>
        <w:tc>
          <w:tcPr>
            <w:tcW w:w="6885" w:type="dxa"/>
          </w:tcPr>
          <w:p w14:paraId="3E130B15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 xml:space="preserve">b) </w:t>
            </w:r>
            <w:r w:rsidRPr="00DC1843">
              <w:rPr>
                <w:rFonts w:asciiTheme="minorHAnsi" w:hAnsiTheme="minorHAnsi" w:cs="Times New Roman"/>
                <w:position w:val="-26"/>
                <w:sz w:val="22"/>
                <w:szCs w:val="28"/>
              </w:rPr>
              <w:object w:dxaOrig="2480" w:dyaOrig="680" w14:anchorId="547054D3">
                <v:shape id="_x0000_i1140" type="#_x0000_t75" style="width:123.75pt;height:34.5pt" o:ole="">
                  <v:imagedata r:id="rId7" o:title=""/>
                </v:shape>
                <o:OLEObject Type="Embed" ProgID="Equation.DSMT4" ShapeID="_x0000_i1140" DrawAspect="Content" ObjectID="_1792588869" r:id="rId277"/>
              </w:object>
            </w:r>
            <w:r w:rsidRPr="00DC1843">
              <w:rPr>
                <w:rFonts w:cs="Times New Roman"/>
                <w:szCs w:val="28"/>
              </w:rPr>
              <w:t xml:space="preserve">     Điều kiện: </w:t>
            </w:r>
            <w:r w:rsidRPr="00DC1843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820" w:dyaOrig="260" w14:anchorId="7472F42C">
                <v:shape id="_x0000_i1141" type="#_x0000_t75" style="width:41.25pt;height:13.5pt" o:ole="">
                  <v:imagedata r:id="rId61" o:title=""/>
                </v:shape>
                <o:OLEObject Type="Embed" ProgID="Equation.DSMT4" ShapeID="_x0000_i1141" DrawAspect="Content" ObjectID="_1792588870" r:id="rId278"/>
              </w:object>
            </w:r>
          </w:p>
          <w:p w14:paraId="7B9CE73D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16"/>
                <w:sz w:val="22"/>
                <w:szCs w:val="28"/>
              </w:rPr>
              <w:object w:dxaOrig="2900" w:dyaOrig="440" w14:anchorId="790E2DCC">
                <v:shape id="_x0000_i1142" type="#_x0000_t75" style="width:144.75pt;height:21.75pt" o:ole="">
                  <v:imagedata r:id="rId63" o:title=""/>
                </v:shape>
                <o:OLEObject Type="Embed" ProgID="Equation.DSMT4" ShapeID="_x0000_i1142" DrawAspect="Content" ObjectID="_1792588871" r:id="rId279"/>
              </w:object>
            </w:r>
          </w:p>
          <w:p w14:paraId="4D5FFB5B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620" w:dyaOrig="260" w14:anchorId="2FFFE804">
                <v:shape id="_x0000_i1143" type="#_x0000_t75" style="width:30.75pt;height:13.5pt" o:ole="">
                  <v:imagedata r:id="rId65" o:title=""/>
                </v:shape>
                <o:OLEObject Type="Embed" ProgID="Equation.DSMT4" ShapeID="_x0000_i1143" DrawAspect="Content" ObjectID="_1792588872" r:id="rId280"/>
              </w:object>
            </w:r>
            <w:r w:rsidRPr="00DC1843">
              <w:rPr>
                <w:rFonts w:cs="Times New Roman"/>
                <w:szCs w:val="28"/>
              </w:rPr>
              <w:t>(TMĐK)</w:t>
            </w:r>
          </w:p>
          <w:p w14:paraId="763AB6FC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35" w:type="dxa"/>
          </w:tcPr>
          <w:p w14:paraId="458AD516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7A1D8A6D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5A5464D8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72AD8603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  <w:lang w:val="vi-VN"/>
              </w:rPr>
              <w:t>0,</w:t>
            </w:r>
            <w:r w:rsidRPr="00DC1843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  <w:lang w:val="vi-VN"/>
              </w:rPr>
              <w:t>5</w:t>
            </w:r>
          </w:p>
          <w:p w14:paraId="05FB0F3D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DC1843">
              <w:rPr>
                <w:rFonts w:cs="Times New Roman"/>
                <w:szCs w:val="28"/>
                <w:lang w:val="vi-VN"/>
              </w:rPr>
              <w:t>0,</w:t>
            </w:r>
            <w:r w:rsidRPr="00DC1843">
              <w:rPr>
                <w:rFonts w:cs="Times New Roman"/>
                <w:szCs w:val="28"/>
              </w:rPr>
              <w:t>2</w:t>
            </w:r>
            <w:r w:rsidRPr="00DC1843">
              <w:rPr>
                <w:rFonts w:cs="Times New Roman"/>
                <w:szCs w:val="28"/>
                <w:lang w:val="vi-VN"/>
              </w:rPr>
              <w:t>5</w:t>
            </w:r>
          </w:p>
        </w:tc>
      </w:tr>
      <w:tr w:rsidR="00416058" w:rsidRPr="00DC1843" w14:paraId="22782639" w14:textId="77777777" w:rsidTr="00810AD7">
        <w:tc>
          <w:tcPr>
            <w:tcW w:w="1368" w:type="dxa"/>
            <w:vMerge/>
            <w:vAlign w:val="center"/>
          </w:tcPr>
          <w:p w14:paraId="6D471FDA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</w:p>
        </w:tc>
        <w:tc>
          <w:tcPr>
            <w:tcW w:w="6885" w:type="dxa"/>
          </w:tcPr>
          <w:p w14:paraId="2CCD8A7B" w14:textId="16BD278C" w:rsidR="00416058" w:rsidRDefault="00416058" w:rsidP="00471181">
            <w:pPr>
              <w:spacing w:line="276" w:lineRule="auto"/>
              <w:contextualSpacing/>
              <w:rPr>
                <w:rFonts w:asciiTheme="minorHAnsi" w:hAnsiTheme="minorHAnsi" w:cs="Times New Roman"/>
                <w:sz w:val="22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c) </w:t>
            </w:r>
            <w:r w:rsidR="0014271A" w:rsidRPr="0094237C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840" w:dyaOrig="680" w14:anchorId="6A1D6D27">
                <v:shape id="_x0000_i1144" type="#_x0000_t75" style="width:92.25pt;height:34.5pt" o:ole="">
                  <v:imagedata r:id="rId243" o:title=""/>
                </v:shape>
                <o:OLEObject Type="Embed" ProgID="Equation.DSMT4" ShapeID="_x0000_i1144" DrawAspect="Content" ObjectID="_1792588873" r:id="rId281"/>
              </w:object>
            </w:r>
          </w:p>
          <w:p w14:paraId="71A2D2F7" w14:textId="22A4AD2D" w:rsidR="0014271A" w:rsidRDefault="00583086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583086">
              <w:rPr>
                <w:rFonts w:asciiTheme="minorHAnsi" w:hAnsiTheme="minorHAnsi" w:cs="Times New Roman"/>
                <w:position w:val="-16"/>
                <w:sz w:val="22"/>
                <w:szCs w:val="28"/>
              </w:rPr>
              <w:object w:dxaOrig="2140" w:dyaOrig="440" w14:anchorId="3172F819">
                <v:shape id="_x0000_i1145" type="#_x0000_t75" style="width:107.25pt;height:21.75pt" o:ole="">
                  <v:imagedata r:id="rId282" o:title=""/>
                </v:shape>
                <o:OLEObject Type="Embed" ProgID="Equation.DSMT4" ShapeID="_x0000_i1145" DrawAspect="Content" ObjectID="_1792588874" r:id="rId283"/>
              </w:object>
            </w:r>
          </w:p>
          <w:p w14:paraId="321503A4" w14:textId="140DA2EC" w:rsidR="00583086" w:rsidRDefault="00583086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583086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680" w:dyaOrig="340" w14:anchorId="6B396612">
                <v:shape id="_x0000_i1146" type="#_x0000_t75" style="width:84pt;height:17.25pt" o:ole="">
                  <v:imagedata r:id="rId284" o:title=""/>
                </v:shape>
                <o:OLEObject Type="Embed" ProgID="Equation.DSMT4" ShapeID="_x0000_i1146" DrawAspect="Content" ObjectID="_1792588875" r:id="rId285"/>
              </w:object>
            </w:r>
          </w:p>
          <w:p w14:paraId="469EC03C" w14:textId="20954209" w:rsidR="00583086" w:rsidRDefault="00EE7A9B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583086">
              <w:rPr>
                <w:rFonts w:asciiTheme="minorHAnsi" w:hAnsiTheme="minorHAnsi" w:cs="Times New Roman"/>
                <w:position w:val="-16"/>
                <w:sz w:val="22"/>
                <w:szCs w:val="28"/>
              </w:rPr>
              <w:object w:dxaOrig="1920" w:dyaOrig="440" w14:anchorId="1401B54F">
                <v:shape id="_x0000_i1147" type="#_x0000_t75" style="width:96pt;height:21.75pt" o:ole="">
                  <v:imagedata r:id="rId286" o:title=""/>
                </v:shape>
                <o:OLEObject Type="Embed" ProgID="Equation.DSMT4" ShapeID="_x0000_i1147" DrawAspect="Content" ObjectID="_1792588876" r:id="rId287"/>
              </w:object>
            </w:r>
          </w:p>
          <w:p w14:paraId="6ACE1501" w14:textId="77777777" w:rsidR="00583086" w:rsidRDefault="00583086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*</w:t>
            </w:r>
            <w:r w:rsidR="00EE7A9B" w:rsidRPr="00EE7A9B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060" w:dyaOrig="279" w14:anchorId="66A2F725">
                <v:shape id="_x0000_i1148" type="#_x0000_t75" style="width:52.5pt;height:13.5pt" o:ole="">
                  <v:imagedata r:id="rId288" o:title=""/>
                </v:shape>
                <o:OLEObject Type="Embed" ProgID="Equation.DSMT4" ShapeID="_x0000_i1148" DrawAspect="Content" ObjectID="_1792588877" r:id="rId289"/>
              </w:object>
            </w:r>
            <w:r>
              <w:rPr>
                <w:rFonts w:cs="Times New Roman"/>
                <w:szCs w:val="28"/>
              </w:rPr>
              <w:t xml:space="preserve">                                   * </w:t>
            </w:r>
            <w:r w:rsidR="00EE7A9B" w:rsidRPr="00EE7A9B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1020" w:dyaOrig="260" w14:anchorId="14F040CD">
                <v:shape id="_x0000_i1149" type="#_x0000_t75" style="width:51pt;height:13.5pt" o:ole="">
                  <v:imagedata r:id="rId290" o:title=""/>
                </v:shape>
                <o:OLEObject Type="Embed" ProgID="Equation.DSMT4" ShapeID="_x0000_i1149" DrawAspect="Content" ObjectID="_1792588878" r:id="rId291"/>
              </w:object>
            </w:r>
          </w:p>
          <w:p w14:paraId="0D91558C" w14:textId="702EA5BB" w:rsidR="00583086" w:rsidRPr="00DC1843" w:rsidRDefault="00EE7A9B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F44181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820" w:dyaOrig="260" w14:anchorId="5FF2C3B3">
                <v:shape id="_x0000_i1150" type="#_x0000_t75" style="width:41.25pt;height:12.75pt" o:ole="">
                  <v:imagedata r:id="rId292" o:title=""/>
                </v:shape>
                <o:OLEObject Type="Embed" ProgID="Equation.DSMT4" ShapeID="_x0000_i1150" DrawAspect="Content" ObjectID="_1792588879" r:id="rId293"/>
              </w:object>
            </w:r>
            <w:r w:rsidR="00583086">
              <w:rPr>
                <w:rFonts w:cs="Times New Roman"/>
                <w:szCs w:val="28"/>
              </w:rPr>
              <w:t xml:space="preserve">                                              </w:t>
            </w:r>
            <w:r w:rsidRPr="00F44181">
              <w:rPr>
                <w:rFonts w:asciiTheme="minorHAnsi" w:hAnsiTheme="minorHAnsi" w:cs="Times New Roman"/>
                <w:position w:val="-4"/>
                <w:sz w:val="22"/>
                <w:szCs w:val="28"/>
              </w:rPr>
              <w:object w:dxaOrig="620" w:dyaOrig="260" w14:anchorId="7F4A91F3">
                <v:shape id="_x0000_i1151" type="#_x0000_t75" style="width:30.75pt;height:12.75pt" o:ole="">
                  <v:imagedata r:id="rId294" o:title=""/>
                </v:shape>
                <o:OLEObject Type="Embed" ProgID="Equation.DSMT4" ShapeID="_x0000_i1151" DrawAspect="Content" ObjectID="_1792588880" r:id="rId295"/>
              </w:object>
            </w:r>
          </w:p>
          <w:p w14:paraId="64466D98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35" w:type="dxa"/>
          </w:tcPr>
          <w:p w14:paraId="7CE7430C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4F04139A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4AC88601" w14:textId="3E6BBF82" w:rsidR="00416058" w:rsidRPr="00DC1843" w:rsidRDefault="00583086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14:paraId="534187C0" w14:textId="77777777" w:rsidR="00583086" w:rsidRDefault="00583086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09C9B613" w14:textId="04189729" w:rsidR="00416058" w:rsidRPr="00DC1843" w:rsidRDefault="00583086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</w:t>
            </w:r>
            <w:r w:rsidR="00416058" w:rsidRPr="00DC1843">
              <w:rPr>
                <w:rFonts w:cs="Times New Roman"/>
                <w:szCs w:val="28"/>
              </w:rPr>
              <w:t>5</w:t>
            </w:r>
          </w:p>
          <w:p w14:paraId="4898DF4F" w14:textId="77777777" w:rsidR="00583086" w:rsidRDefault="00583086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2BBBB497" w14:textId="77777777" w:rsidR="00583086" w:rsidRDefault="00583086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6D9130B1" w14:textId="77777777" w:rsidR="00416058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1A5AA4FC" w14:textId="7605F022" w:rsidR="00583086" w:rsidRPr="00DC1843" w:rsidRDefault="00583086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  <w:tr w:rsidR="00416058" w:rsidRPr="00DC1843" w14:paraId="582E6AFC" w14:textId="77777777" w:rsidTr="00810AD7">
        <w:trPr>
          <w:trHeight w:val="4427"/>
        </w:trPr>
        <w:tc>
          <w:tcPr>
            <w:tcW w:w="1368" w:type="dxa"/>
            <w:vAlign w:val="center"/>
          </w:tcPr>
          <w:p w14:paraId="765F27E7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</w:rPr>
              <w:t>Bài 2</w:t>
            </w:r>
          </w:p>
          <w:p w14:paraId="3B8AC8E5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</w:rPr>
              <w:t>(1,5 điểm)</w:t>
            </w:r>
          </w:p>
        </w:tc>
        <w:tc>
          <w:tcPr>
            <w:tcW w:w="6885" w:type="dxa"/>
          </w:tcPr>
          <w:p w14:paraId="5649DC52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Gọi số tiền c Liên đầu tư vào 2 khoản lần lượt là x, y (triệu đồng; </w:t>
            </w:r>
            <w:r w:rsidRPr="00DC1843">
              <w:rPr>
                <w:rFonts w:asciiTheme="minorHAnsi" w:hAnsiTheme="minorHAnsi" w:cs="Times New Roman"/>
                <w:position w:val="-18"/>
                <w:sz w:val="22"/>
                <w:szCs w:val="28"/>
              </w:rPr>
              <w:object w:dxaOrig="2640" w:dyaOrig="400" w14:anchorId="3997E6FA">
                <v:shape id="_x0000_i1152" type="#_x0000_t75" style="width:131.25pt;height:20.25pt" o:ole="">
                  <v:imagedata r:id="rId296" o:title=""/>
                </v:shape>
                <o:OLEObject Type="Embed" ProgID="Equation.DSMT4" ShapeID="_x0000_i1152" DrawAspect="Content" ObjectID="_1792588881" r:id="rId297"/>
              </w:object>
            </w:r>
            <w:r w:rsidRPr="00DC1843">
              <w:rPr>
                <w:rFonts w:cs="Times New Roman"/>
                <w:szCs w:val="28"/>
              </w:rPr>
              <w:t>)</w:t>
            </w:r>
          </w:p>
          <w:p w14:paraId="6A961B8A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Lập luận được phương trình: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1300" w:dyaOrig="320" w14:anchorId="1384E58E">
                <v:shape id="_x0000_i1153" type="#_x0000_t75" style="width:64.5pt;height:16.5pt" o:ole="">
                  <v:imagedata r:id="rId298" o:title=""/>
                </v:shape>
                <o:OLEObject Type="Embed" ProgID="Equation.DSMT4" ShapeID="_x0000_i1153" DrawAspect="Content" ObjectID="_1792588882" r:id="rId299"/>
              </w:object>
            </w:r>
            <w:r w:rsidRPr="00DC1843">
              <w:rPr>
                <w:rFonts w:cs="Times New Roman"/>
                <w:szCs w:val="28"/>
              </w:rPr>
              <w:t>(1)</w:t>
            </w:r>
          </w:p>
          <w:p w14:paraId="1BAB709A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Số tiền lãi khoản thứ nhất: 0,</w:t>
            </w:r>
            <w:r>
              <w:rPr>
                <w:rFonts w:cs="Times New Roman"/>
                <w:szCs w:val="28"/>
              </w:rPr>
              <w:t>08</w:t>
            </w:r>
            <w:r w:rsidRPr="00DC1843">
              <w:rPr>
                <w:rFonts w:cs="Times New Roman"/>
                <w:szCs w:val="28"/>
              </w:rPr>
              <w:t>x (triệu đồng)</w:t>
            </w:r>
          </w:p>
          <w:p w14:paraId="1B0B73E7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Số tiền lãi khoản thứ hai: 0,</w:t>
            </w:r>
            <w:r>
              <w:rPr>
                <w:rFonts w:cs="Times New Roman"/>
                <w:szCs w:val="28"/>
              </w:rPr>
              <w:t>09</w:t>
            </w:r>
            <w:r w:rsidRPr="00DC1843">
              <w:rPr>
                <w:rFonts w:cs="Times New Roman"/>
                <w:szCs w:val="28"/>
              </w:rPr>
              <w:t>y (triệu đồng)</w:t>
            </w:r>
          </w:p>
          <w:p w14:paraId="216A21FD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Lập luận được phương trình: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2240" w:dyaOrig="320" w14:anchorId="6C673F2A">
                <v:shape id="_x0000_i1154" type="#_x0000_t75" style="width:111pt;height:16.5pt" o:ole="">
                  <v:imagedata r:id="rId300" o:title=""/>
                </v:shape>
                <o:OLEObject Type="Embed" ProgID="Equation.DSMT4" ShapeID="_x0000_i1154" DrawAspect="Content" ObjectID="_1792588883" r:id="rId301"/>
              </w:object>
            </w:r>
            <w:r w:rsidRPr="00DC1843">
              <w:rPr>
                <w:rFonts w:cs="Times New Roman"/>
                <w:szCs w:val="28"/>
              </w:rPr>
              <w:t>(2)</w:t>
            </w:r>
          </w:p>
          <w:p w14:paraId="7FA69BCE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Từ (1) và (2) có hệ phương trình: </w:t>
            </w:r>
          </w:p>
          <w:p w14:paraId="35B4372E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36"/>
                <w:sz w:val="22"/>
                <w:szCs w:val="28"/>
              </w:rPr>
              <w:object w:dxaOrig="2340" w:dyaOrig="840" w14:anchorId="4FEF3281">
                <v:shape id="_x0000_i1155" type="#_x0000_t75" style="width:116.25pt;height:42.75pt" o:ole="">
                  <v:imagedata r:id="rId302" o:title=""/>
                </v:shape>
                <o:OLEObject Type="Embed" ProgID="Equation.DSMT4" ShapeID="_x0000_i1155" DrawAspect="Content" ObjectID="_1792588884" r:id="rId303"/>
              </w:object>
            </w:r>
          </w:p>
          <w:p w14:paraId="5DB5B79A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Giải được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1760" w:dyaOrig="320" w14:anchorId="26716FA2">
                <v:shape id="_x0000_i1156" type="#_x0000_t75" style="width:87.75pt;height:16.5pt" o:ole="">
                  <v:imagedata r:id="rId304" o:title=""/>
                </v:shape>
                <o:OLEObject Type="Embed" ProgID="Equation.DSMT4" ShapeID="_x0000_i1156" DrawAspect="Content" ObjectID="_1792588885" r:id="rId305"/>
              </w:object>
            </w:r>
          </w:p>
          <w:p w14:paraId="1F516B42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35" w:type="dxa"/>
          </w:tcPr>
          <w:p w14:paraId="118C946D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5926DE15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4322A638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234F7CF9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3B7A3300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5A0358F8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D79175B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3981E22A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46CE3282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6F74897A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64CB0EDF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5D065D19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  <w:tr w:rsidR="00416058" w:rsidRPr="00DC1843" w14:paraId="118A4720" w14:textId="77777777" w:rsidTr="00810AD7">
        <w:trPr>
          <w:trHeight w:val="1916"/>
        </w:trPr>
        <w:tc>
          <w:tcPr>
            <w:tcW w:w="1368" w:type="dxa"/>
            <w:vAlign w:val="center"/>
          </w:tcPr>
          <w:p w14:paraId="07CB3CC3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lastRenderedPageBreak/>
              <w:t xml:space="preserve">Bài </w:t>
            </w:r>
            <w:r w:rsidRPr="00DC1843">
              <w:rPr>
                <w:rFonts w:cs="Times New Roman"/>
                <w:b/>
                <w:i/>
                <w:szCs w:val="28"/>
              </w:rPr>
              <w:t>3</w:t>
            </w:r>
          </w:p>
          <w:p w14:paraId="1AE6B7F2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(</w:t>
            </w:r>
            <w:r w:rsidRPr="00DC1843">
              <w:rPr>
                <w:rFonts w:cs="Times New Roman"/>
                <w:b/>
                <w:i/>
                <w:szCs w:val="28"/>
              </w:rPr>
              <w:t>1,5</w:t>
            </w:r>
            <w:r w:rsidRPr="00DC1843">
              <w:rPr>
                <w:rFonts w:cs="Times New Roman"/>
                <w:b/>
                <w:i/>
                <w:szCs w:val="28"/>
                <w:lang w:val="vi-VN"/>
              </w:rPr>
              <w:t xml:space="preserve"> điểm)</w:t>
            </w:r>
          </w:p>
        </w:tc>
        <w:tc>
          <w:tcPr>
            <w:tcW w:w="6885" w:type="dxa"/>
          </w:tcPr>
          <w:p w14:paraId="202B6DBF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a) Lập luận được hệ phương trình </w:t>
            </w:r>
          </w:p>
          <w:p w14:paraId="3D1E0005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    </w:t>
            </w:r>
            <w:r w:rsidRPr="00DC1843">
              <w:rPr>
                <w:rFonts w:asciiTheme="minorHAnsi" w:hAnsiTheme="minorHAnsi" w:cs="Times New Roman"/>
                <w:position w:val="-36"/>
                <w:sz w:val="22"/>
                <w:szCs w:val="28"/>
              </w:rPr>
              <w:object w:dxaOrig="1620" w:dyaOrig="840" w14:anchorId="68D45B7D">
                <v:shape id="_x0000_i1157" type="#_x0000_t75" style="width:81pt;height:42.75pt" o:ole="">
                  <v:imagedata r:id="rId203" o:title=""/>
                </v:shape>
                <o:OLEObject Type="Embed" ProgID="Equation.DSMT4" ShapeID="_x0000_i1157" DrawAspect="Content" ObjectID="_1792588886" r:id="rId306"/>
              </w:object>
            </w:r>
          </w:p>
          <w:p w14:paraId="42F38C2B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b) Giải hệ phương trình được </w:t>
            </w: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1500" w:dyaOrig="320" w14:anchorId="35C6A8BF">
                <v:shape id="_x0000_i1158" type="#_x0000_t75" style="width:75pt;height:16.5pt" o:ole="">
                  <v:imagedata r:id="rId95" o:title=""/>
                </v:shape>
                <o:OLEObject Type="Embed" ProgID="Equation.DSMT4" ShapeID="_x0000_i1158" DrawAspect="Content" ObjectID="_1792588887" r:id="rId307"/>
              </w:object>
            </w:r>
          </w:p>
          <w:p w14:paraId="14552AFC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Kết luận</w:t>
            </w:r>
          </w:p>
        </w:tc>
        <w:tc>
          <w:tcPr>
            <w:tcW w:w="1035" w:type="dxa"/>
          </w:tcPr>
          <w:p w14:paraId="225EC576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28CA1763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75</w:t>
            </w:r>
          </w:p>
          <w:p w14:paraId="6BEFEA6F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6E018A60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C266E00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5</w:t>
            </w:r>
          </w:p>
          <w:p w14:paraId="7956C9D7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.25</w:t>
            </w:r>
          </w:p>
        </w:tc>
      </w:tr>
      <w:tr w:rsidR="00416058" w:rsidRPr="00DC1843" w14:paraId="732D50CC" w14:textId="77777777" w:rsidTr="00810AD7">
        <w:tc>
          <w:tcPr>
            <w:tcW w:w="1368" w:type="dxa"/>
            <w:vMerge w:val="restart"/>
            <w:vAlign w:val="center"/>
          </w:tcPr>
          <w:p w14:paraId="00D76095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Bài</w:t>
            </w:r>
            <w:r w:rsidRPr="00DC1843">
              <w:rPr>
                <w:rFonts w:cs="Times New Roman"/>
                <w:b/>
                <w:i/>
                <w:szCs w:val="28"/>
              </w:rPr>
              <w:t xml:space="preserve"> 4</w:t>
            </w:r>
            <w:r w:rsidRPr="00DC1843">
              <w:rPr>
                <w:rFonts w:cs="Times New Roman"/>
                <w:b/>
                <w:i/>
                <w:szCs w:val="28"/>
                <w:lang w:val="vi-VN"/>
              </w:rPr>
              <w:t xml:space="preserve"> </w:t>
            </w:r>
          </w:p>
          <w:p w14:paraId="61A0F251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  <w:lang w:val="vi-VN"/>
              </w:rPr>
            </w:pPr>
            <w:r w:rsidRPr="00DC1843">
              <w:rPr>
                <w:rFonts w:cs="Times New Roman"/>
                <w:b/>
                <w:i/>
                <w:szCs w:val="28"/>
                <w:lang w:val="vi-VN"/>
              </w:rPr>
              <w:t>(</w:t>
            </w:r>
            <w:r w:rsidRPr="00DC1843">
              <w:rPr>
                <w:rFonts w:cs="Times New Roman"/>
                <w:b/>
                <w:i/>
                <w:szCs w:val="28"/>
              </w:rPr>
              <w:t>4</w:t>
            </w:r>
            <w:r w:rsidRPr="00DC1843">
              <w:rPr>
                <w:rFonts w:cs="Times New Roman"/>
                <w:b/>
                <w:i/>
                <w:szCs w:val="28"/>
                <w:lang w:val="vi-VN"/>
              </w:rPr>
              <w:t xml:space="preserve"> điểm)</w:t>
            </w:r>
          </w:p>
        </w:tc>
        <w:tc>
          <w:tcPr>
            <w:tcW w:w="6885" w:type="dxa"/>
          </w:tcPr>
          <w:p w14:paraId="767D047C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b/>
                <w:szCs w:val="28"/>
              </w:rPr>
            </w:pPr>
            <w:r w:rsidRPr="00DC1843">
              <w:rPr>
                <w:rFonts w:cs="Times New Roman"/>
                <w:b/>
                <w:szCs w:val="28"/>
              </w:rPr>
              <w:t xml:space="preserve">4.1. </w:t>
            </w:r>
          </w:p>
          <w:p w14:paraId="35220667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eastAsia="Calibri" w:cs="Times New Roman"/>
                <w:noProof/>
                <w:color w:val="000000" w:themeColor="text1"/>
                <w:szCs w:val="28"/>
              </w:rPr>
              <w:drawing>
                <wp:inline distT="0" distB="0" distL="0" distR="0" wp14:anchorId="40CB6274" wp14:editId="558CCB57">
                  <wp:extent cx="2011680" cy="901750"/>
                  <wp:effectExtent l="0" t="0" r="0" b="0"/>
                  <wp:docPr id="1110632827" name="Picture 11106328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680" cy="90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5C72E9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a. Xét tam giác ABC vuông tại A:</w:t>
            </w:r>
          </w:p>
          <w:p w14:paraId="76B13825" w14:textId="77777777" w:rsidR="00416058" w:rsidRPr="00DC1843" w:rsidRDefault="00416058" w:rsidP="00471181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10"/>
                <w:sz w:val="22"/>
                <w:szCs w:val="28"/>
              </w:rPr>
              <w:object w:dxaOrig="3820" w:dyaOrig="360" w14:anchorId="2144752A">
                <v:shape id="_x0000_i1159" type="#_x0000_t75" style="width:191.25pt;height:18pt" o:ole="">
                  <v:imagedata r:id="rId308" o:title=""/>
                </v:shape>
                <o:OLEObject Type="Embed" ProgID="Equation.DSMT4" ShapeID="_x0000_i1159" DrawAspect="Content" ObjectID="_1792588888" r:id="rId309"/>
              </w:object>
            </w:r>
          </w:p>
          <w:p w14:paraId="07C3EC0A" w14:textId="77777777" w:rsidR="00416058" w:rsidRPr="00DC1843" w:rsidRDefault="00416058" w:rsidP="00471181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Vậy khi tàu lặn được 250m thì tàu ở độ sâu khoảng </w:t>
            </w:r>
            <w:r>
              <w:rPr>
                <w:rFonts w:cs="Times New Roman"/>
                <w:szCs w:val="28"/>
              </w:rPr>
              <w:t>125</w:t>
            </w:r>
            <w:r w:rsidRPr="00DC1843">
              <w:rPr>
                <w:rFonts w:cs="Times New Roman"/>
                <w:szCs w:val="28"/>
              </w:rPr>
              <w:t>m so với mặt nước biển.</w:t>
            </w:r>
          </w:p>
          <w:p w14:paraId="0242F435" w14:textId="77777777" w:rsidR="00416058" w:rsidRPr="00DC1843" w:rsidRDefault="00416058" w:rsidP="00471181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b. Xét tam giác ABC vuông tại A:</w:t>
            </w:r>
          </w:p>
          <w:p w14:paraId="5D9F4E0C" w14:textId="77777777" w:rsidR="00416058" w:rsidRPr="00DC1843" w:rsidRDefault="00416058" w:rsidP="00471181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3000" w:dyaOrig="620" w14:anchorId="5A4F9490">
                <v:shape id="_x0000_i1160" type="#_x0000_t75" style="width:150pt;height:30.75pt" o:ole="">
                  <v:imagedata r:id="rId208" o:title=""/>
                </v:shape>
                <o:OLEObject Type="Embed" ProgID="Equation.DSMT4" ShapeID="_x0000_i1160" DrawAspect="Content" ObjectID="_1792588889" r:id="rId310"/>
              </w:object>
            </w:r>
          </w:p>
          <w:p w14:paraId="4382166D" w14:textId="77777777" w:rsidR="00416058" w:rsidRPr="00DC1843" w:rsidRDefault="00416058" w:rsidP="00471181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Đổi </w:t>
            </w:r>
            <w:r>
              <w:rPr>
                <w:rFonts w:cs="Times New Roman"/>
                <w:szCs w:val="28"/>
              </w:rPr>
              <w:t>12</w:t>
            </w:r>
            <w:r w:rsidRPr="00DC1843">
              <w:rPr>
                <w:rFonts w:cs="Times New Roman"/>
                <w:szCs w:val="28"/>
              </w:rPr>
              <w:t>km/h</w:t>
            </w:r>
            <w:r>
              <w:rPr>
                <w:rFonts w:cs="Times New Roman"/>
                <w:szCs w:val="28"/>
                <w:lang w:val="vi-VN"/>
              </w:rPr>
              <w:t xml:space="preserve"> </w:t>
            </w:r>
            <w:r w:rsidRPr="00DC1843">
              <w:rPr>
                <w:rFonts w:cs="Times New Roman"/>
                <w:szCs w:val="28"/>
              </w:rPr>
              <w:t>=</w:t>
            </w:r>
            <w:r>
              <w:rPr>
                <w:rFonts w:cs="Times New Roman"/>
                <w:szCs w:val="28"/>
                <w:lang w:val="vi-VN"/>
              </w:rPr>
              <w:t xml:space="preserve"> </w:t>
            </w:r>
            <w:r>
              <w:rPr>
                <w:rFonts w:cs="Times New Roman"/>
                <w:szCs w:val="28"/>
              </w:rPr>
              <w:t>20</w:t>
            </w:r>
            <w:r w:rsidRPr="00DC1843">
              <w:rPr>
                <w:rFonts w:cs="Times New Roman"/>
                <w:szCs w:val="28"/>
              </w:rPr>
              <w:t>0m/phút</w:t>
            </w:r>
          </w:p>
          <w:p w14:paraId="70A32BEF" w14:textId="77777777" w:rsidR="00416058" w:rsidRPr="00DC1843" w:rsidRDefault="00416058" w:rsidP="00471181">
            <w:pPr>
              <w:spacing w:line="276" w:lineRule="auto"/>
              <w:jc w:val="both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Thời gian để tàu ở độ sâu 200m so với mực nước biển là:</w:t>
            </w:r>
          </w:p>
          <w:p w14:paraId="3ED975F2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260" w:dyaOrig="279" w14:anchorId="3A033D04">
                <v:shape id="_x0000_i1161" type="#_x0000_t75" style="width:63.75pt;height:13.5pt" o:ole="">
                  <v:imagedata r:id="rId311" o:title=""/>
                </v:shape>
                <o:OLEObject Type="Embed" ProgID="Equation.DSMT4" ShapeID="_x0000_i1161" DrawAspect="Content" ObjectID="_1792588890" r:id="rId312"/>
              </w:object>
            </w:r>
            <w:r w:rsidRPr="00DC1843">
              <w:rPr>
                <w:rFonts w:cs="Times New Roman"/>
                <w:szCs w:val="28"/>
              </w:rPr>
              <w:t>(phút)</w:t>
            </w:r>
          </w:p>
        </w:tc>
        <w:tc>
          <w:tcPr>
            <w:tcW w:w="1035" w:type="dxa"/>
          </w:tcPr>
          <w:p w14:paraId="378EA426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763C1A78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7AD07789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2A86AC0C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0B8303C8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3C34C4B5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F6B1E4F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325BF635" w14:textId="77777777" w:rsidR="00416058" w:rsidRPr="00C82457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0D011085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7CE379CE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3DC4DC95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444F06A3" w14:textId="77777777" w:rsidR="00416058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187344E0" w14:textId="77777777" w:rsidR="00C82457" w:rsidRDefault="00C82457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1925F183" w14:textId="77777777" w:rsidR="00C82457" w:rsidRPr="00DC1843" w:rsidRDefault="00C82457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26BE7222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  <w:tr w:rsidR="00416058" w:rsidRPr="00DC1843" w14:paraId="4F7D9090" w14:textId="77777777" w:rsidTr="00810AD7">
        <w:tc>
          <w:tcPr>
            <w:tcW w:w="1368" w:type="dxa"/>
            <w:vMerge/>
            <w:vAlign w:val="center"/>
          </w:tcPr>
          <w:p w14:paraId="2C81A922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</w:p>
        </w:tc>
        <w:tc>
          <w:tcPr>
            <w:tcW w:w="6885" w:type="dxa"/>
          </w:tcPr>
          <w:p w14:paraId="05423D1F" w14:textId="77777777" w:rsidR="00416058" w:rsidRPr="0007547C" w:rsidRDefault="00416058" w:rsidP="00471181">
            <w:pPr>
              <w:spacing w:line="276" w:lineRule="auto"/>
              <w:contextualSpacing/>
              <w:rPr>
                <w:rFonts w:cs="Times New Roman"/>
                <w:b/>
                <w:szCs w:val="28"/>
              </w:rPr>
            </w:pPr>
            <w:r w:rsidRPr="0007547C">
              <w:rPr>
                <w:rFonts w:cs="Times New Roman"/>
                <w:b/>
                <w:szCs w:val="28"/>
              </w:rPr>
              <w:t>4.2.</w:t>
            </w:r>
          </w:p>
          <w:p w14:paraId="592F717A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 </w:t>
            </w:r>
            <w:r w:rsidRPr="00694909">
              <w:rPr>
                <w:rFonts w:cs="Times New Roman"/>
                <w:noProof/>
                <w:szCs w:val="28"/>
              </w:rPr>
              <w:drawing>
                <wp:inline distT="0" distB="0" distL="0" distR="0" wp14:anchorId="1561A239" wp14:editId="5D992179">
                  <wp:extent cx="1955035" cy="1387011"/>
                  <wp:effectExtent l="0" t="0" r="0" b="0"/>
                  <wp:docPr id="1048018757" name="Picture 10480187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99" cy="1410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213D66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Vẽ đúng hình đến câu a</w:t>
            </w:r>
          </w:p>
          <w:p w14:paraId="723D30FE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a) Tính </w:t>
            </w:r>
            <w:r w:rsidRPr="00DC1843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780" w:dyaOrig="360" w14:anchorId="2948A117">
                <v:shape id="_x0000_i1162" type="#_x0000_t75" style="width:39.75pt;height:18.75pt" o:ole="">
                  <v:imagedata r:id="rId104" o:title=""/>
                </v:shape>
                <o:OLEObject Type="Embed" ProgID="Equation.DSMT4" ShapeID="_x0000_i1162" DrawAspect="Content" ObjectID="_1792588891" r:id="rId313"/>
              </w:object>
            </w:r>
          </w:p>
          <w:p w14:paraId="308D704B" w14:textId="7AE71AC6" w:rsidR="00416058" w:rsidRPr="00DC1843" w:rsidRDefault="00EE7A9B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Tính MP</w:t>
            </w:r>
            <w:r w:rsidR="00416058" w:rsidRPr="00DC1843">
              <w:rPr>
                <w:rFonts w:cs="Times New Roman"/>
                <w:szCs w:val="28"/>
              </w:rPr>
              <w:t xml:space="preserve"> = 8 cm</w:t>
            </w:r>
          </w:p>
          <w:p w14:paraId="3D19B601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NP</w:t>
            </w:r>
            <w:r w:rsidRPr="00DC1843">
              <w:rPr>
                <w:rFonts w:cs="Times New Roman"/>
                <w:szCs w:val="28"/>
              </w:rPr>
              <w:t xml:space="preserve"> = 10 cm</w:t>
            </w:r>
          </w:p>
          <w:p w14:paraId="1E680627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b) Chứng minh </w:t>
            </w:r>
            <w:r w:rsidRPr="00DC1843">
              <w:rPr>
                <w:rFonts w:asciiTheme="minorHAnsi" w:hAnsiTheme="minorHAnsi" w:cs="Times New Roman"/>
                <w:position w:val="-18"/>
                <w:sz w:val="22"/>
                <w:szCs w:val="28"/>
              </w:rPr>
              <w:object w:dxaOrig="2460" w:dyaOrig="400" w14:anchorId="6258B2A4">
                <v:shape id="_x0000_i1163" type="#_x0000_t75" style="width:123pt;height:20.25pt" o:ole="">
                  <v:imagedata r:id="rId106" o:title=""/>
                </v:shape>
                <o:OLEObject Type="Embed" ProgID="Equation.DSMT4" ShapeID="_x0000_i1163" DrawAspect="Content" ObjectID="_1792588892" r:id="rId314"/>
              </w:object>
            </w:r>
          </w:p>
          <w:p w14:paraId="17C0CC14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460" w:dyaOrig="620" w14:anchorId="7FCA1BC2">
                <v:shape id="_x0000_i1164" type="#_x0000_t75" style="width:72.75pt;height:30.75pt" o:ole="">
                  <v:imagedata r:id="rId108" o:title=""/>
                </v:shape>
                <o:OLEObject Type="Embed" ProgID="Equation.DSMT4" ShapeID="_x0000_i1164" DrawAspect="Content" ObjectID="_1792588893" r:id="rId315"/>
              </w:object>
            </w:r>
          </w:p>
          <w:p w14:paraId="5A61E0CC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3120" w:dyaOrig="620" w14:anchorId="0797EE0C">
                <v:shape id="_x0000_i1165" type="#_x0000_t75" style="width:156.75pt;height:32.25pt" o:ole="">
                  <v:imagedata r:id="rId110" o:title=""/>
                </v:shape>
                <o:OLEObject Type="Embed" ProgID="Equation.DSMT4" ShapeID="_x0000_i1165" DrawAspect="Content" ObjectID="_1792588894" r:id="rId316"/>
              </w:object>
            </w:r>
            <w:r w:rsidRPr="00DC1843">
              <w:rPr>
                <w:rFonts w:cs="Times New Roman"/>
                <w:szCs w:val="28"/>
              </w:rPr>
              <w:t xml:space="preserve"> </w:t>
            </w:r>
          </w:p>
          <w:p w14:paraId="77F9E186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c) Chứng minh được </w:t>
            </w:r>
            <w:r w:rsidRPr="00694909">
              <w:rPr>
                <w:rFonts w:asciiTheme="minorHAnsi" w:hAnsiTheme="minorHAnsi" w:cs="Times New Roman"/>
                <w:position w:val="-28"/>
                <w:sz w:val="22"/>
                <w:szCs w:val="28"/>
              </w:rPr>
              <w:object w:dxaOrig="4340" w:dyaOrig="720" w14:anchorId="6A93EC8B">
                <v:shape id="_x0000_i1166" type="#_x0000_t75" style="width:217.5pt;height:37.5pt" o:ole="">
                  <v:imagedata r:id="rId112" o:title=""/>
                </v:shape>
                <o:OLEObject Type="Embed" ProgID="Equation.DSMT4" ShapeID="_x0000_i1166" DrawAspect="Content" ObjectID="_1792588895" r:id="rId317"/>
              </w:object>
            </w:r>
            <w:r w:rsidRPr="00DC1843">
              <w:rPr>
                <w:rFonts w:cs="Times New Roman"/>
                <w:szCs w:val="28"/>
              </w:rPr>
              <w:t xml:space="preserve"> </w:t>
            </w:r>
          </w:p>
          <w:p w14:paraId="484DD5B4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18"/>
                <w:sz w:val="22"/>
                <w:szCs w:val="28"/>
              </w:rPr>
              <w:object w:dxaOrig="2460" w:dyaOrig="400" w14:anchorId="47E67473">
                <v:shape id="_x0000_i1167" type="#_x0000_t75" style="width:123pt;height:20.25pt" o:ole="">
                  <v:imagedata r:id="rId106" o:title=""/>
                </v:shape>
                <o:OLEObject Type="Embed" ProgID="Equation.DSMT4" ShapeID="_x0000_i1167" DrawAspect="Content" ObjectID="_1792588896" r:id="rId318"/>
              </w:object>
            </w:r>
            <w:r w:rsidRPr="00DC1843">
              <w:rPr>
                <w:rFonts w:cs="Times New Roman"/>
                <w:szCs w:val="28"/>
              </w:rPr>
              <w:t xml:space="preserve">suy ra </w:t>
            </w: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180" w:dyaOrig="620" w14:anchorId="6F0E4574">
                <v:shape id="_x0000_i1168" type="#_x0000_t75" style="width:59.25pt;height:32.25pt" o:ole="">
                  <v:imagedata r:id="rId115" o:title=""/>
                </v:shape>
                <o:OLEObject Type="Embed" ProgID="Equation.DSMT4" ShapeID="_x0000_i1168" DrawAspect="Content" ObjectID="_1792588897" r:id="rId319"/>
              </w:object>
            </w:r>
            <w:r w:rsidRPr="00DC1843">
              <w:rPr>
                <w:rFonts w:cs="Times New Roman"/>
                <w:szCs w:val="28"/>
              </w:rPr>
              <w:t xml:space="preserve"> suy ra </w:t>
            </w: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1660" w:dyaOrig="620" w14:anchorId="118B5FA4">
                <v:shape id="_x0000_i1169" type="#_x0000_t75" style="width:83.25pt;height:32.25pt" o:ole="">
                  <v:imagedata r:id="rId117" o:title=""/>
                </v:shape>
                <o:OLEObject Type="Embed" ProgID="Equation.DSMT4" ShapeID="_x0000_i1169" DrawAspect="Content" ObjectID="_1792588898" r:id="rId320"/>
              </w:object>
            </w:r>
          </w:p>
          <w:p w14:paraId="6D0C3653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  <w:r w:rsidRPr="00DC184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2820" w:dyaOrig="680" w14:anchorId="2AE0CAA8">
                <v:shape id="_x0000_i1170" type="#_x0000_t75" style="width:141pt;height:35.25pt" o:ole="">
                  <v:imagedata r:id="rId119" o:title=""/>
                </v:shape>
                <o:OLEObject Type="Embed" ProgID="Equation.DSMT4" ShapeID="_x0000_i1170" DrawAspect="Content" ObjectID="_1792588899" r:id="rId321"/>
              </w:object>
            </w:r>
          </w:p>
          <w:p w14:paraId="088D097D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 xml:space="preserve">Suy ra </w:t>
            </w:r>
            <w:r w:rsidRPr="00694909">
              <w:rPr>
                <w:rFonts w:asciiTheme="minorHAnsi" w:hAnsiTheme="minorHAnsi" w:cs="Times New Roman"/>
                <w:position w:val="-28"/>
                <w:sz w:val="22"/>
                <w:szCs w:val="28"/>
              </w:rPr>
              <w:object w:dxaOrig="2180" w:dyaOrig="720" w14:anchorId="0CCB4BBA">
                <v:shape id="_x0000_i1171" type="#_x0000_t75" style="width:108.75pt;height:37.5pt" o:ole="">
                  <v:imagedata r:id="rId121" o:title=""/>
                </v:shape>
                <o:OLEObject Type="Embed" ProgID="Equation.DSMT4" ShapeID="_x0000_i1171" DrawAspect="Content" ObjectID="_1792588900" r:id="rId322"/>
              </w:object>
            </w:r>
          </w:p>
        </w:tc>
        <w:tc>
          <w:tcPr>
            <w:tcW w:w="1035" w:type="dxa"/>
          </w:tcPr>
          <w:p w14:paraId="25B1B34A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2D37DE2C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535311FA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34E5956A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66A1C511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67121AE7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3C9F082E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3C0994A5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56983FCD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29D48EB7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5A73C3E4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262EF19F" w14:textId="5F1E3D56" w:rsidR="00416058" w:rsidRPr="00DC1843" w:rsidRDefault="00C82457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="00416058" w:rsidRPr="00DC1843">
              <w:rPr>
                <w:rFonts w:cs="Times New Roman"/>
                <w:szCs w:val="28"/>
              </w:rPr>
              <w:t>5</w:t>
            </w:r>
          </w:p>
          <w:p w14:paraId="71F83AE6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5AF87719" w14:textId="4E3537A6" w:rsidR="00416058" w:rsidRPr="00DC1843" w:rsidRDefault="00C82457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="00416058" w:rsidRPr="00DC1843">
              <w:rPr>
                <w:rFonts w:cs="Times New Roman"/>
                <w:szCs w:val="28"/>
              </w:rPr>
              <w:t>5</w:t>
            </w:r>
          </w:p>
          <w:p w14:paraId="08FDE981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0FF3B12A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5</w:t>
            </w:r>
          </w:p>
          <w:p w14:paraId="12E04DAF" w14:textId="77777777" w:rsidR="00416058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7715BFFD" w14:textId="77777777" w:rsidR="00C82457" w:rsidRPr="00DC1843" w:rsidRDefault="00C82457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4210F99B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lastRenderedPageBreak/>
              <w:t>0,25</w:t>
            </w:r>
          </w:p>
          <w:p w14:paraId="204490A5" w14:textId="77777777" w:rsidR="00416058" w:rsidRPr="00DC1843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</w:rPr>
            </w:pPr>
          </w:p>
          <w:p w14:paraId="016DBB8C" w14:textId="77777777" w:rsidR="00416058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  <w:lang w:val="vi-VN"/>
              </w:rPr>
            </w:pPr>
          </w:p>
          <w:p w14:paraId="69C0A6C6" w14:textId="77777777" w:rsidR="00416058" w:rsidRPr="008A5B92" w:rsidRDefault="00416058" w:rsidP="00471181">
            <w:pPr>
              <w:spacing w:line="276" w:lineRule="auto"/>
              <w:contextualSpacing/>
              <w:jc w:val="center"/>
              <w:rPr>
                <w:rFonts w:cs="Times New Roman"/>
                <w:szCs w:val="28"/>
                <w:lang w:val="vi-VN"/>
              </w:rPr>
            </w:pPr>
          </w:p>
          <w:p w14:paraId="1ECAED9F" w14:textId="77777777" w:rsidR="00416058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6A0ABD15" w14:textId="77777777" w:rsidR="00416058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3904C40B" w14:textId="77777777" w:rsidR="00416058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06E1A5AD" w14:textId="77777777" w:rsidR="00416058" w:rsidRPr="00DC1843" w:rsidRDefault="00416058" w:rsidP="00471181">
            <w:pPr>
              <w:spacing w:line="276" w:lineRule="auto"/>
              <w:contextualSpacing/>
              <w:rPr>
                <w:rFonts w:cs="Times New Roman"/>
                <w:szCs w:val="28"/>
              </w:rPr>
            </w:pPr>
          </w:p>
          <w:p w14:paraId="199DA2DC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  <w:tr w:rsidR="00416058" w:rsidRPr="00DC1843" w14:paraId="23AE8D89" w14:textId="77777777" w:rsidTr="00810AD7">
        <w:tc>
          <w:tcPr>
            <w:tcW w:w="1368" w:type="dxa"/>
            <w:vAlign w:val="center"/>
          </w:tcPr>
          <w:p w14:paraId="1F1FB876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</w:rPr>
              <w:lastRenderedPageBreak/>
              <w:t>Bài 5</w:t>
            </w:r>
          </w:p>
          <w:p w14:paraId="1EF439AC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b/>
                <w:i/>
                <w:szCs w:val="28"/>
              </w:rPr>
            </w:pPr>
            <w:r w:rsidRPr="00DC1843">
              <w:rPr>
                <w:rFonts w:cs="Times New Roman"/>
                <w:b/>
                <w:i/>
                <w:szCs w:val="28"/>
              </w:rPr>
              <w:t>(0,5 điểm)</w:t>
            </w:r>
          </w:p>
        </w:tc>
        <w:tc>
          <w:tcPr>
            <w:tcW w:w="6885" w:type="dxa"/>
          </w:tcPr>
          <w:p w14:paraId="754AFD2E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t xml:space="preserve">Đặt </w:t>
            </w:r>
            <w:r w:rsidRPr="00FA2B12">
              <w:rPr>
                <w:position w:val="-24"/>
              </w:rPr>
              <w:object w:dxaOrig="3620" w:dyaOrig="620" w14:anchorId="73FD5769">
                <v:shape id="_x0000_i1216" type="#_x0000_t75" style="width:180.75pt;height:30.75pt" o:ole="">
                  <v:imagedata r:id="rId123" o:title=""/>
                </v:shape>
                <o:OLEObject Type="Embed" ProgID="Equation.DSMT4" ShapeID="_x0000_i1216" DrawAspect="Content" ObjectID="_1792588901" r:id="rId323"/>
              </w:object>
            </w:r>
          </w:p>
          <w:p w14:paraId="58DFD302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rPr>
                <w:position w:val="-24"/>
              </w:rPr>
              <w:object w:dxaOrig="3800" w:dyaOrig="680" w14:anchorId="590F467D">
                <v:shape id="_x0000_i1217" type="#_x0000_t75" style="width:189pt;height:33.75pt" o:ole="">
                  <v:imagedata r:id="rId125" o:title=""/>
                </v:shape>
                <o:OLEObject Type="Embed" ProgID="Equation.DSMT4" ShapeID="_x0000_i1217" DrawAspect="Content" ObjectID="_1792588902" r:id="rId324"/>
              </w:object>
            </w:r>
          </w:p>
          <w:p w14:paraId="1DAED2F6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t xml:space="preserve">Ta có : </w:t>
            </w:r>
            <w:r w:rsidRPr="00FA2B12">
              <w:rPr>
                <w:position w:val="-24"/>
              </w:rPr>
              <w:object w:dxaOrig="6180" w:dyaOrig="680" w14:anchorId="3A10001A">
                <v:shape id="_x0000_i1218" type="#_x0000_t75" style="width:309pt;height:33.75pt" o:ole="">
                  <v:imagedata r:id="rId127" o:title=""/>
                </v:shape>
                <o:OLEObject Type="Embed" ProgID="Equation.DSMT4" ShapeID="_x0000_i1218" DrawAspect="Content" ObjectID="_1792588903" r:id="rId325"/>
              </w:object>
            </w:r>
          </w:p>
          <w:p w14:paraId="56DFFC09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rPr>
                <w:position w:val="-24"/>
              </w:rPr>
              <w:object w:dxaOrig="3700" w:dyaOrig="680" w14:anchorId="12E0C55B">
                <v:shape id="_x0000_i1219" type="#_x0000_t75" style="width:185.25pt;height:33.75pt" o:ole="">
                  <v:imagedata r:id="rId129" o:title=""/>
                </v:shape>
                <o:OLEObject Type="Embed" ProgID="Equation.DSMT4" ShapeID="_x0000_i1219" DrawAspect="Content" ObjectID="_1792588904" r:id="rId326"/>
              </w:object>
            </w:r>
          </w:p>
          <w:p w14:paraId="69D4C8D9" w14:textId="77777777" w:rsidR="00795233" w:rsidRPr="00FA2B12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rPr>
                <w:position w:val="-8"/>
              </w:rPr>
              <w:object w:dxaOrig="2720" w:dyaOrig="360" w14:anchorId="53FFFAB7">
                <v:shape id="_x0000_i1220" type="#_x0000_t75" style="width:136.5pt;height:19.5pt" o:ole="">
                  <v:imagedata r:id="rId131" o:title=""/>
                </v:shape>
                <o:OLEObject Type="Embed" ProgID="Equation.DSMT4" ShapeID="_x0000_i1220" DrawAspect="Content" ObjectID="_1792588905" r:id="rId327"/>
              </w:object>
            </w:r>
          </w:p>
          <w:p w14:paraId="0C31A197" w14:textId="209C0BA6" w:rsidR="00416058" w:rsidRPr="00795233" w:rsidRDefault="00795233" w:rsidP="00795233">
            <w:pPr>
              <w:tabs>
                <w:tab w:val="left" w:pos="2268"/>
              </w:tabs>
              <w:ind w:left="162" w:hanging="30"/>
            </w:pPr>
            <w:r w:rsidRPr="00FA2B12">
              <w:t xml:space="preserve">Vậy diện tích hình chữ nhật </w:t>
            </w:r>
            <w:r w:rsidRPr="00FA2B12">
              <w:rPr>
                <w:rFonts w:eastAsia="Aptos"/>
                <w:noProof/>
                <w:position w:val="-10"/>
              </w:rPr>
              <w:object w:dxaOrig="760" w:dyaOrig="320" w14:anchorId="1E422356">
                <v:shape id="_x0000_i1221" type="#_x0000_t75" alt="" style="width:38.25pt;height:15.75pt" o:ole="">
                  <v:imagedata r:id="rId35" o:title=""/>
                </v:shape>
                <o:OLEObject Type="Embed" ProgID="Equation.DSMT4" ShapeID="_x0000_i1221" DrawAspect="Content" ObjectID="_1792588906" r:id="rId328"/>
              </w:object>
            </w:r>
            <w:r w:rsidRPr="00FA2B12">
              <w:t xml:space="preserve"> lớn nhất : </w:t>
            </w:r>
            <w:r w:rsidRPr="00FA2B12">
              <w:rPr>
                <w:position w:val="-8"/>
              </w:rPr>
              <w:object w:dxaOrig="2439" w:dyaOrig="360" w14:anchorId="6A526073">
                <v:shape id="_x0000_i1222" type="#_x0000_t75" style="width:122.25pt;height:19.5pt" o:ole="">
                  <v:imagedata r:id="rId134" o:title=""/>
                </v:shape>
                <o:OLEObject Type="Embed" ProgID="Equation.DSMT4" ShapeID="_x0000_i1222" DrawAspect="Content" ObjectID="_1792588907" r:id="rId329"/>
              </w:object>
            </w:r>
          </w:p>
        </w:tc>
        <w:tc>
          <w:tcPr>
            <w:tcW w:w="1035" w:type="dxa"/>
          </w:tcPr>
          <w:p w14:paraId="6710E15D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0DA29FE1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32DC2E37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3E5C5A7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60DC710E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03EA1AAE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470E2A9A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058521ED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  <w:p w14:paraId="5F733B9D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</w:p>
          <w:p w14:paraId="62C2F0EA" w14:textId="77777777" w:rsidR="00416058" w:rsidRPr="00DC1843" w:rsidRDefault="00416058" w:rsidP="00471181">
            <w:pPr>
              <w:spacing w:line="276" w:lineRule="auto"/>
              <w:rPr>
                <w:rFonts w:cs="Times New Roman"/>
                <w:szCs w:val="28"/>
              </w:rPr>
            </w:pPr>
          </w:p>
          <w:p w14:paraId="6BA13D03" w14:textId="77777777" w:rsidR="00416058" w:rsidRPr="00DC1843" w:rsidRDefault="00416058" w:rsidP="00471181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DC1843">
              <w:rPr>
                <w:rFonts w:cs="Times New Roman"/>
                <w:szCs w:val="28"/>
              </w:rPr>
              <w:t>0,25</w:t>
            </w:r>
          </w:p>
        </w:tc>
      </w:tr>
    </w:tbl>
    <w:p w14:paraId="2DDE6DD6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19B1EC5B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59C51AA0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799B5579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572AEBA1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249E7640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6E2B4B44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0DF35DA0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4C5B8895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6E93A494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311DA38C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59180D58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0AC4E0DC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3DF2FD03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2DE1328F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335D62F4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20A9FDAA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34752020" w14:textId="77777777" w:rsidR="00E041F3" w:rsidRDefault="00E041F3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10493" w:type="dxa"/>
        <w:tblInd w:w="-503" w:type="dxa"/>
        <w:tblLook w:val="04A0" w:firstRow="1" w:lastRow="0" w:firstColumn="1" w:lastColumn="0" w:noHBand="0" w:noVBand="1"/>
      </w:tblPr>
      <w:tblGrid>
        <w:gridCol w:w="5248"/>
        <w:gridCol w:w="5245"/>
      </w:tblGrid>
      <w:tr w:rsidR="00E041F3" w:rsidRPr="00DC1843" w14:paraId="0B6D10F6" w14:textId="77777777" w:rsidTr="00FC0539">
        <w:tc>
          <w:tcPr>
            <w:tcW w:w="5248" w:type="dxa"/>
          </w:tcPr>
          <w:p w14:paraId="0C5E3C67" w14:textId="77777777" w:rsidR="00E041F3" w:rsidRPr="00DC1843" w:rsidRDefault="00E041F3" w:rsidP="00471181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UBND QUẬN LONG BIÊN</w:t>
            </w:r>
          </w:p>
          <w:p w14:paraId="163FE78E" w14:textId="77777777" w:rsidR="00E041F3" w:rsidRPr="00DC1843" w:rsidRDefault="00E041F3" w:rsidP="00471181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VIỆT HƯNG</w:t>
            </w:r>
          </w:p>
          <w:p w14:paraId="2CA2E58A" w14:textId="22EB77F1" w:rsidR="00E041F3" w:rsidRPr="00DC1843" w:rsidRDefault="00E041F3" w:rsidP="00471181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004CA665" w14:textId="77777777" w:rsidR="00E041F3" w:rsidRPr="00DC1843" w:rsidRDefault="00E041F3" w:rsidP="00471181">
            <w:pPr>
              <w:spacing w:after="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17981A34" w14:textId="77777777" w:rsidR="00E041F3" w:rsidRPr="00DC1843" w:rsidRDefault="00E041F3" w:rsidP="00471181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  </w:t>
            </w:r>
          </w:p>
        </w:tc>
        <w:tc>
          <w:tcPr>
            <w:tcW w:w="5245" w:type="dxa"/>
          </w:tcPr>
          <w:p w14:paraId="4132087F" w14:textId="77777777" w:rsidR="00E041F3" w:rsidRPr="00DC1843" w:rsidRDefault="00E041F3" w:rsidP="00471181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KIỂM TRA GIỮA KÌ I</w:t>
            </w:r>
          </w:p>
          <w:p w14:paraId="377CBC8C" w14:textId="77777777" w:rsidR="00E041F3" w:rsidRPr="00DC1843" w:rsidRDefault="00E041F3" w:rsidP="00471181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4 – 2025</w:t>
            </w:r>
          </w:p>
          <w:p w14:paraId="475A0CB1" w14:textId="77777777" w:rsidR="00E041F3" w:rsidRPr="00DC1843" w:rsidRDefault="00E041F3" w:rsidP="00471181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  <w:r w:rsidRPr="00DC184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TOÁN 9</w:t>
            </w:r>
          </w:p>
          <w:p w14:paraId="64A5C73A" w14:textId="77777777" w:rsidR="00E041F3" w:rsidRPr="00E041F3" w:rsidRDefault="00E041F3" w:rsidP="00471181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E041F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Thời gian: 90 phút</w:t>
            </w:r>
          </w:p>
          <w:p w14:paraId="46D8EF9C" w14:textId="77777777" w:rsidR="00E041F3" w:rsidRPr="00DC1843" w:rsidRDefault="00E041F3" w:rsidP="00471181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041F3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Ngày kiểm tra: 6/11/2024</w:t>
            </w:r>
          </w:p>
        </w:tc>
      </w:tr>
    </w:tbl>
    <w:p w14:paraId="7230664F" w14:textId="77777777" w:rsidR="00E041F3" w:rsidRPr="00CC2A52" w:rsidRDefault="00E041F3" w:rsidP="00471181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CC2A52">
        <w:rPr>
          <w:rFonts w:ascii="Times New Roman" w:hAnsi="Times New Roman" w:cs="Times New Roman"/>
          <w:b/>
          <w:bCs/>
          <w:sz w:val="28"/>
          <w:szCs w:val="28"/>
        </w:rPr>
        <w:t>I. MỤC TIÊU</w:t>
      </w:r>
    </w:p>
    <w:p w14:paraId="45D1E6B3" w14:textId="77777777" w:rsidR="00E041F3" w:rsidRPr="00CC2A52" w:rsidRDefault="00E041F3" w:rsidP="00471181">
      <w:pPr>
        <w:spacing w:after="0"/>
        <w:ind w:left="90" w:firstLine="180"/>
        <w:rPr>
          <w:rFonts w:ascii="Times New Roman" w:hAnsi="Times New Roman" w:cs="Times New Roman"/>
          <w:b/>
          <w:sz w:val="28"/>
          <w:szCs w:val="28"/>
        </w:rPr>
      </w:pPr>
      <w:r w:rsidRPr="00CC2A52">
        <w:rPr>
          <w:rFonts w:ascii="Times New Roman" w:hAnsi="Times New Roman" w:cs="Times New Roman"/>
          <w:b/>
          <w:sz w:val="28"/>
          <w:szCs w:val="28"/>
        </w:rPr>
        <w:t xml:space="preserve">1. Kiến thức: </w:t>
      </w:r>
    </w:p>
    <w:p w14:paraId="208C4090" w14:textId="77777777" w:rsidR="00E041F3" w:rsidRPr="00CC2A52" w:rsidRDefault="00E041F3" w:rsidP="00471181">
      <w:pPr>
        <w:spacing w:after="0"/>
        <w:ind w:left="90" w:firstLine="180"/>
        <w:rPr>
          <w:rFonts w:ascii="Times New Roman" w:hAnsi="Times New Roman" w:cs="Times New Roman"/>
          <w:bCs/>
          <w:sz w:val="28"/>
          <w:szCs w:val="28"/>
        </w:rPr>
      </w:pPr>
      <w:r w:rsidRPr="00CC2A52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CC2A52">
        <w:rPr>
          <w:rFonts w:ascii="Times New Roman" w:hAnsi="Times New Roman" w:cs="Times New Roman"/>
          <w:bCs/>
          <w:sz w:val="28"/>
          <w:szCs w:val="28"/>
        </w:rPr>
        <w:t xml:space="preserve">Kiểm tra đánh giá kiến thức ở: </w:t>
      </w:r>
    </w:p>
    <w:p w14:paraId="3F959E7E" w14:textId="77777777" w:rsidR="00E041F3" w:rsidRPr="00317B03" w:rsidRDefault="00E041F3" w:rsidP="00471181">
      <w:pPr>
        <w:spacing w:after="0"/>
        <w:ind w:left="90" w:firstLine="180"/>
        <w:rPr>
          <w:rFonts w:ascii="Times New Roman" w:hAnsi="Times New Roman" w:cs="Times New Roman"/>
          <w:sz w:val="28"/>
          <w:szCs w:val="28"/>
        </w:rPr>
      </w:pPr>
      <w:r w:rsidRPr="00317B03">
        <w:rPr>
          <w:rFonts w:ascii="Times New Roman" w:hAnsi="Times New Roman" w:cs="Times New Roman"/>
          <w:sz w:val="28"/>
          <w:szCs w:val="28"/>
        </w:rPr>
        <w:t>+ Phương trình quy về phương trình bậc nhất một ẩn.</w:t>
      </w:r>
    </w:p>
    <w:p w14:paraId="69EE1ADE" w14:textId="77777777" w:rsidR="00E041F3" w:rsidRPr="00CC2A52" w:rsidRDefault="00E041F3" w:rsidP="00471181">
      <w:pPr>
        <w:spacing w:after="0"/>
        <w:ind w:left="90" w:firstLine="180"/>
        <w:rPr>
          <w:rFonts w:ascii="Times New Roman" w:hAnsi="Times New Roman" w:cs="Times New Roman"/>
          <w:sz w:val="28"/>
          <w:szCs w:val="28"/>
        </w:rPr>
      </w:pPr>
      <w:r w:rsidRPr="00CC2A52">
        <w:rPr>
          <w:rFonts w:ascii="Times New Roman" w:hAnsi="Times New Roman" w:cs="Times New Roman"/>
          <w:sz w:val="28"/>
          <w:szCs w:val="28"/>
        </w:rPr>
        <w:t>+ Hệ phương trình bậc nhất hai ẩn.</w:t>
      </w:r>
    </w:p>
    <w:p w14:paraId="6E89A158" w14:textId="77777777" w:rsidR="00E041F3" w:rsidRPr="00CC2A52" w:rsidRDefault="00E041F3" w:rsidP="00471181">
      <w:pPr>
        <w:spacing w:after="0"/>
        <w:ind w:left="90" w:firstLine="180"/>
        <w:rPr>
          <w:rFonts w:ascii="Times New Roman" w:hAnsi="Times New Roman" w:cs="Times New Roman"/>
          <w:sz w:val="28"/>
          <w:szCs w:val="28"/>
        </w:rPr>
      </w:pPr>
      <w:r w:rsidRPr="00CC2A52">
        <w:rPr>
          <w:rFonts w:ascii="Times New Roman" w:hAnsi="Times New Roman" w:cs="Times New Roman"/>
          <w:sz w:val="28"/>
          <w:szCs w:val="28"/>
        </w:rPr>
        <w:t>+ Tỉ số lượng giác của góc nhọn</w:t>
      </w:r>
    </w:p>
    <w:p w14:paraId="30FF9FFC" w14:textId="77777777" w:rsidR="00E041F3" w:rsidRPr="00CC2A52" w:rsidRDefault="00E041F3" w:rsidP="00471181">
      <w:pPr>
        <w:spacing w:after="0"/>
        <w:ind w:left="90" w:firstLine="180"/>
        <w:jc w:val="both"/>
        <w:rPr>
          <w:rFonts w:ascii="Times New Roman" w:hAnsi="Times New Roman" w:cs="Times New Roman"/>
          <w:sz w:val="28"/>
          <w:szCs w:val="28"/>
        </w:rPr>
      </w:pPr>
      <w:r w:rsidRPr="00CC2A52">
        <w:rPr>
          <w:rFonts w:ascii="Times New Roman" w:hAnsi="Times New Roman" w:cs="Times New Roman"/>
          <w:sz w:val="28"/>
          <w:szCs w:val="28"/>
        </w:rPr>
        <w:t>+ Một số hệ thức liên hệ giữa cạnh và góc trong tam giác vuông.</w:t>
      </w:r>
    </w:p>
    <w:p w14:paraId="59A9597E" w14:textId="77777777" w:rsidR="00E041F3" w:rsidRPr="00CC2A52" w:rsidRDefault="00E041F3" w:rsidP="00471181">
      <w:pPr>
        <w:spacing w:after="0"/>
        <w:ind w:left="90" w:firstLine="18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C2A52">
        <w:rPr>
          <w:rFonts w:ascii="Times New Roman" w:hAnsi="Times New Roman" w:cs="Times New Roman"/>
          <w:b/>
          <w:sz w:val="28"/>
          <w:szCs w:val="28"/>
        </w:rPr>
        <w:t xml:space="preserve">2. Năng lực </w:t>
      </w:r>
    </w:p>
    <w:p w14:paraId="50DB1389" w14:textId="77777777" w:rsidR="00E041F3" w:rsidRPr="00CC2A52" w:rsidRDefault="00E041F3" w:rsidP="00471181">
      <w:pPr>
        <w:spacing w:after="0"/>
        <w:ind w:left="90" w:firstLine="18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C2A52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CC2A52">
        <w:rPr>
          <w:rFonts w:ascii="Times New Roman" w:hAnsi="Times New Roman" w:cs="Times New Roman"/>
          <w:bCs/>
          <w:sz w:val="28"/>
          <w:szCs w:val="28"/>
        </w:rPr>
        <w:t xml:space="preserve">Giải quyết vấn đề, làm việc độc lập, tư duy sáng tạo. </w:t>
      </w:r>
      <w:proofErr w:type="gramStart"/>
      <w:r w:rsidRPr="00CC2A52">
        <w:rPr>
          <w:rFonts w:ascii="Times New Roman" w:hAnsi="Times New Roman" w:cs="Times New Roman"/>
          <w:bCs/>
          <w:sz w:val="28"/>
          <w:szCs w:val="28"/>
        </w:rPr>
        <w:t>Sử dụng ngôn ngữ Toán học, giải thích các vấn đề thực tế có liên quan.</w:t>
      </w:r>
      <w:proofErr w:type="gramEnd"/>
      <w:r w:rsidRPr="00CC2A52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7F8943A9" w14:textId="77777777" w:rsidR="00E041F3" w:rsidRPr="00CC2A52" w:rsidRDefault="00E041F3" w:rsidP="00471181">
      <w:pPr>
        <w:spacing w:after="0"/>
        <w:ind w:left="90" w:firstLine="18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C2A52">
        <w:rPr>
          <w:rFonts w:ascii="Times New Roman" w:hAnsi="Times New Roman" w:cs="Times New Roman"/>
          <w:b/>
          <w:sz w:val="28"/>
          <w:szCs w:val="28"/>
        </w:rPr>
        <w:t xml:space="preserve">3. Phẩm chất </w:t>
      </w:r>
    </w:p>
    <w:p w14:paraId="4FF5A2E1" w14:textId="77777777" w:rsidR="00E041F3" w:rsidRPr="00CC2A52" w:rsidRDefault="00E041F3" w:rsidP="00471181">
      <w:pPr>
        <w:spacing w:after="0"/>
        <w:ind w:left="90" w:firstLine="180"/>
        <w:rPr>
          <w:rFonts w:ascii="Times New Roman" w:hAnsi="Times New Roman" w:cs="Times New Roman"/>
          <w:bCs/>
          <w:sz w:val="28"/>
          <w:szCs w:val="28"/>
        </w:rPr>
      </w:pPr>
      <w:r w:rsidRPr="00CC2A52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CC2A52">
        <w:rPr>
          <w:rFonts w:ascii="Times New Roman" w:hAnsi="Times New Roman" w:cs="Times New Roman"/>
          <w:bCs/>
          <w:sz w:val="28"/>
          <w:szCs w:val="28"/>
        </w:rPr>
        <w:t xml:space="preserve"> Nghiêm túc trong học tập, trung thực khi làm bài kiểm tra. </w:t>
      </w:r>
    </w:p>
    <w:p w14:paraId="1D766E94" w14:textId="77777777" w:rsidR="00E041F3" w:rsidRPr="00CC2A52" w:rsidRDefault="00E041F3" w:rsidP="00471181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CC2A52">
        <w:rPr>
          <w:rFonts w:ascii="Times New Roman" w:hAnsi="Times New Roman" w:cs="Times New Roman"/>
          <w:b/>
          <w:bCs/>
          <w:sz w:val="28"/>
          <w:szCs w:val="28"/>
        </w:rPr>
        <w:t>II. MA TRẬN ĐỀ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8"/>
        <w:gridCol w:w="2070"/>
        <w:gridCol w:w="1440"/>
        <w:gridCol w:w="1710"/>
        <w:gridCol w:w="1530"/>
        <w:gridCol w:w="990"/>
      </w:tblGrid>
      <w:tr w:rsidR="00317B03" w:rsidRPr="00CC2A52" w14:paraId="1D90B148" w14:textId="77777777" w:rsidTr="009A023D">
        <w:trPr>
          <w:trHeight w:val="751"/>
        </w:trPr>
        <w:tc>
          <w:tcPr>
            <w:tcW w:w="1548" w:type="dxa"/>
            <w:vMerge w:val="restart"/>
            <w:vAlign w:val="center"/>
          </w:tcPr>
          <w:p w14:paraId="637CD943" w14:textId="1829FC2F" w:rsidR="00317B03" w:rsidRPr="00CC2A52" w:rsidRDefault="00471181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Nội dung</w:t>
            </w:r>
            <w:r w:rsidR="00317B03">
              <w:rPr>
                <w:rFonts w:cs="Times New Roman"/>
                <w:b/>
                <w:bCs/>
                <w:szCs w:val="28"/>
              </w:rPr>
              <w:t xml:space="preserve"> kiến thức</w:t>
            </w:r>
          </w:p>
        </w:tc>
        <w:tc>
          <w:tcPr>
            <w:tcW w:w="2070" w:type="dxa"/>
            <w:vMerge w:val="restart"/>
            <w:vAlign w:val="center"/>
          </w:tcPr>
          <w:p w14:paraId="47A7D3B4" w14:textId="06A86A98" w:rsidR="00317B03" w:rsidRPr="00CC2A52" w:rsidRDefault="00317B03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Thành phần năng lực</w:t>
            </w:r>
          </w:p>
        </w:tc>
        <w:tc>
          <w:tcPr>
            <w:tcW w:w="4680" w:type="dxa"/>
            <w:gridSpan w:val="3"/>
          </w:tcPr>
          <w:p w14:paraId="0C717D9B" w14:textId="0AE9903D" w:rsidR="00317B03" w:rsidRPr="00CC2A52" w:rsidRDefault="00317B03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Cấp độ tư duy</w:t>
            </w:r>
          </w:p>
        </w:tc>
        <w:tc>
          <w:tcPr>
            <w:tcW w:w="990" w:type="dxa"/>
            <w:vMerge w:val="restart"/>
            <w:vAlign w:val="center"/>
          </w:tcPr>
          <w:p w14:paraId="78EC5548" w14:textId="77777777" w:rsidR="00317B03" w:rsidRPr="00CC2A52" w:rsidRDefault="00317B03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Tổng</w:t>
            </w:r>
          </w:p>
        </w:tc>
      </w:tr>
      <w:tr w:rsidR="00BE6811" w:rsidRPr="00CC2A52" w14:paraId="5E1B092E" w14:textId="77777777" w:rsidTr="00525185">
        <w:tc>
          <w:tcPr>
            <w:tcW w:w="1548" w:type="dxa"/>
            <w:vMerge/>
          </w:tcPr>
          <w:p w14:paraId="7D2E563E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2070" w:type="dxa"/>
            <w:vMerge/>
          </w:tcPr>
          <w:p w14:paraId="75AF7D2F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440" w:type="dxa"/>
          </w:tcPr>
          <w:p w14:paraId="68626D3B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Nhận biết</w:t>
            </w:r>
          </w:p>
        </w:tc>
        <w:tc>
          <w:tcPr>
            <w:tcW w:w="1710" w:type="dxa"/>
          </w:tcPr>
          <w:p w14:paraId="230565B3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Thông hiểu</w:t>
            </w:r>
          </w:p>
        </w:tc>
        <w:tc>
          <w:tcPr>
            <w:tcW w:w="1530" w:type="dxa"/>
          </w:tcPr>
          <w:p w14:paraId="211B41C5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Vận dụng</w:t>
            </w:r>
          </w:p>
        </w:tc>
        <w:tc>
          <w:tcPr>
            <w:tcW w:w="990" w:type="dxa"/>
            <w:vMerge/>
          </w:tcPr>
          <w:p w14:paraId="2DB6EFD2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</w:tr>
      <w:tr w:rsidR="00BE6811" w:rsidRPr="00CC2A52" w14:paraId="12BB6372" w14:textId="77777777" w:rsidTr="00525185">
        <w:tc>
          <w:tcPr>
            <w:tcW w:w="1548" w:type="dxa"/>
            <w:vMerge w:val="restart"/>
            <w:vAlign w:val="center"/>
          </w:tcPr>
          <w:p w14:paraId="4E3C04E6" w14:textId="77777777" w:rsidR="00BE6811" w:rsidRPr="00471181" w:rsidRDefault="00BE6811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471181">
              <w:rPr>
                <w:rFonts w:cs="Times New Roman"/>
                <w:b/>
                <w:bCs/>
                <w:szCs w:val="28"/>
              </w:rPr>
              <w:t>1. Phương trình quy về phương trình bậc nhất một ẩn</w:t>
            </w:r>
          </w:p>
        </w:tc>
        <w:tc>
          <w:tcPr>
            <w:tcW w:w="2070" w:type="dxa"/>
            <w:vAlign w:val="center"/>
          </w:tcPr>
          <w:p w14:paraId="6F94C790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Tư duy và lập luận Toán học</w:t>
            </w:r>
          </w:p>
        </w:tc>
        <w:tc>
          <w:tcPr>
            <w:tcW w:w="1440" w:type="dxa"/>
          </w:tcPr>
          <w:p w14:paraId="39B8E19D" w14:textId="77777777" w:rsidR="00BE6811" w:rsidRPr="00CC2A52" w:rsidRDefault="0030574D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2</w:t>
            </w:r>
          </w:p>
          <w:p w14:paraId="04B41915" w14:textId="77777777" w:rsidR="00525185" w:rsidRPr="00CC2A52" w:rsidRDefault="0030574D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1</w:t>
            </w:r>
            <w:r w:rsidR="00525185" w:rsidRPr="00CC2A52">
              <w:rPr>
                <w:rFonts w:cs="Times New Roman"/>
                <w:b/>
                <w:bCs/>
                <w:szCs w:val="28"/>
              </w:rPr>
              <w:t>,5</w:t>
            </w:r>
          </w:p>
        </w:tc>
        <w:tc>
          <w:tcPr>
            <w:tcW w:w="1710" w:type="dxa"/>
          </w:tcPr>
          <w:p w14:paraId="13777753" w14:textId="77777777" w:rsidR="00F95C50" w:rsidRDefault="00DE47ED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1</w:t>
            </w:r>
          </w:p>
          <w:p w14:paraId="0C32F454" w14:textId="69296718" w:rsidR="00DE47ED" w:rsidRPr="00CC2A52" w:rsidRDefault="00DE47ED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1</w:t>
            </w:r>
          </w:p>
        </w:tc>
        <w:tc>
          <w:tcPr>
            <w:tcW w:w="1530" w:type="dxa"/>
          </w:tcPr>
          <w:p w14:paraId="19D3E8C0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990" w:type="dxa"/>
          </w:tcPr>
          <w:p w14:paraId="7194C3FF" w14:textId="4C2AB996" w:rsidR="00BE6811" w:rsidRPr="00CC2A52" w:rsidRDefault="00C82457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3</w:t>
            </w:r>
          </w:p>
          <w:p w14:paraId="732FFAF4" w14:textId="15D7A46C" w:rsidR="006E3119" w:rsidRPr="00CC2A52" w:rsidRDefault="00C82457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2</w:t>
            </w:r>
            <w:r w:rsidR="006E3119" w:rsidRPr="00CC2A52">
              <w:rPr>
                <w:rFonts w:cs="Times New Roman"/>
                <w:b/>
                <w:bCs/>
                <w:szCs w:val="28"/>
              </w:rPr>
              <w:t>,5</w:t>
            </w:r>
          </w:p>
        </w:tc>
      </w:tr>
      <w:tr w:rsidR="00BE6811" w:rsidRPr="00CC2A52" w14:paraId="0E6218AB" w14:textId="77777777" w:rsidTr="00525185">
        <w:tc>
          <w:tcPr>
            <w:tcW w:w="1548" w:type="dxa"/>
            <w:vMerge/>
            <w:vAlign w:val="center"/>
          </w:tcPr>
          <w:p w14:paraId="39E2C92E" w14:textId="77777777" w:rsidR="00BE6811" w:rsidRPr="00471181" w:rsidRDefault="00BE6811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2070" w:type="dxa"/>
            <w:vAlign w:val="center"/>
          </w:tcPr>
          <w:p w14:paraId="4C4CCF77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Giải quyết vấn đề Toán học</w:t>
            </w:r>
          </w:p>
        </w:tc>
        <w:tc>
          <w:tcPr>
            <w:tcW w:w="1440" w:type="dxa"/>
          </w:tcPr>
          <w:p w14:paraId="39BFD555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710" w:type="dxa"/>
          </w:tcPr>
          <w:p w14:paraId="0F67F433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530" w:type="dxa"/>
          </w:tcPr>
          <w:p w14:paraId="22100599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990" w:type="dxa"/>
          </w:tcPr>
          <w:p w14:paraId="5BB3737B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</w:tr>
      <w:tr w:rsidR="00BE6811" w:rsidRPr="00CC2A52" w14:paraId="493E3604" w14:textId="77777777" w:rsidTr="00525185">
        <w:tc>
          <w:tcPr>
            <w:tcW w:w="1548" w:type="dxa"/>
            <w:vMerge/>
            <w:vAlign w:val="center"/>
          </w:tcPr>
          <w:p w14:paraId="64590992" w14:textId="77777777" w:rsidR="00BE6811" w:rsidRPr="00471181" w:rsidRDefault="00BE6811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2070" w:type="dxa"/>
            <w:vAlign w:val="center"/>
          </w:tcPr>
          <w:p w14:paraId="46D121BF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Mô hình hóa Toán học</w:t>
            </w:r>
          </w:p>
        </w:tc>
        <w:tc>
          <w:tcPr>
            <w:tcW w:w="1440" w:type="dxa"/>
          </w:tcPr>
          <w:p w14:paraId="600871F4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710" w:type="dxa"/>
          </w:tcPr>
          <w:p w14:paraId="3F08881D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530" w:type="dxa"/>
          </w:tcPr>
          <w:p w14:paraId="455A9EA5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990" w:type="dxa"/>
          </w:tcPr>
          <w:p w14:paraId="4084FF2D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</w:tr>
      <w:tr w:rsidR="00BE6811" w:rsidRPr="00CC2A52" w14:paraId="59779E4F" w14:textId="77777777" w:rsidTr="00525185">
        <w:tc>
          <w:tcPr>
            <w:tcW w:w="1548" w:type="dxa"/>
            <w:vMerge w:val="restart"/>
            <w:vAlign w:val="center"/>
          </w:tcPr>
          <w:p w14:paraId="72AB1B08" w14:textId="77777777" w:rsidR="00BE6811" w:rsidRPr="00471181" w:rsidRDefault="00BE6811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471181">
              <w:rPr>
                <w:rFonts w:cs="Times New Roman"/>
                <w:b/>
                <w:bCs/>
                <w:szCs w:val="28"/>
              </w:rPr>
              <w:t>2. Hệ phương trình bậc nhất hai ẩn</w:t>
            </w:r>
          </w:p>
        </w:tc>
        <w:tc>
          <w:tcPr>
            <w:tcW w:w="2070" w:type="dxa"/>
            <w:vAlign w:val="center"/>
          </w:tcPr>
          <w:p w14:paraId="2938EB1B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Tư duy và lập luận Toán học</w:t>
            </w:r>
          </w:p>
        </w:tc>
        <w:tc>
          <w:tcPr>
            <w:tcW w:w="1440" w:type="dxa"/>
          </w:tcPr>
          <w:p w14:paraId="07A0458D" w14:textId="77777777" w:rsidR="00525185" w:rsidRPr="00CC2A52" w:rsidRDefault="00525185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710" w:type="dxa"/>
          </w:tcPr>
          <w:p w14:paraId="467FF7E6" w14:textId="7464E98B" w:rsidR="00BE6811" w:rsidRPr="00CC2A52" w:rsidRDefault="00BE6811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530" w:type="dxa"/>
          </w:tcPr>
          <w:p w14:paraId="36560547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990" w:type="dxa"/>
          </w:tcPr>
          <w:p w14:paraId="52C48D90" w14:textId="0CCB86D3" w:rsidR="006E3119" w:rsidRPr="00CC2A52" w:rsidRDefault="006E3119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</w:p>
        </w:tc>
      </w:tr>
      <w:tr w:rsidR="00BE6811" w:rsidRPr="00CC2A52" w14:paraId="1C66DA9F" w14:textId="77777777" w:rsidTr="00525185">
        <w:tc>
          <w:tcPr>
            <w:tcW w:w="1548" w:type="dxa"/>
            <w:vMerge/>
          </w:tcPr>
          <w:p w14:paraId="5D012419" w14:textId="77777777" w:rsidR="00BE6811" w:rsidRPr="00471181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2070" w:type="dxa"/>
            <w:vAlign w:val="center"/>
          </w:tcPr>
          <w:p w14:paraId="0FD2C666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Giải quyết vấn đề Toán học</w:t>
            </w:r>
          </w:p>
        </w:tc>
        <w:tc>
          <w:tcPr>
            <w:tcW w:w="1440" w:type="dxa"/>
          </w:tcPr>
          <w:p w14:paraId="2411FF70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710" w:type="dxa"/>
          </w:tcPr>
          <w:p w14:paraId="618130FF" w14:textId="77777777" w:rsidR="00525185" w:rsidRPr="00CC2A52" w:rsidRDefault="00525185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530" w:type="dxa"/>
          </w:tcPr>
          <w:p w14:paraId="34418127" w14:textId="77777777" w:rsidR="00D92C85" w:rsidRPr="00CC2A52" w:rsidRDefault="00D92C85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</w:t>
            </w:r>
          </w:p>
          <w:p w14:paraId="500478D4" w14:textId="77777777" w:rsidR="00BE6811" w:rsidRPr="00CC2A52" w:rsidRDefault="00D92C85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,5</w:t>
            </w:r>
          </w:p>
        </w:tc>
        <w:tc>
          <w:tcPr>
            <w:tcW w:w="990" w:type="dxa"/>
          </w:tcPr>
          <w:p w14:paraId="569C37AE" w14:textId="77777777" w:rsidR="00BE6811" w:rsidRPr="00CC2A52" w:rsidRDefault="006E3119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</w:t>
            </w:r>
          </w:p>
          <w:p w14:paraId="4210DFCF" w14:textId="77777777" w:rsidR="006E3119" w:rsidRPr="00CC2A52" w:rsidRDefault="006E3119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,5</w:t>
            </w:r>
          </w:p>
        </w:tc>
      </w:tr>
      <w:tr w:rsidR="00BE6811" w:rsidRPr="00CC2A52" w14:paraId="3C7E907E" w14:textId="77777777" w:rsidTr="00525185">
        <w:tc>
          <w:tcPr>
            <w:tcW w:w="1548" w:type="dxa"/>
            <w:vMerge/>
          </w:tcPr>
          <w:p w14:paraId="30DDD81C" w14:textId="77777777" w:rsidR="00BE6811" w:rsidRPr="00471181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2070" w:type="dxa"/>
            <w:vAlign w:val="center"/>
          </w:tcPr>
          <w:p w14:paraId="49B8758D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Mô hình hóa Toán học</w:t>
            </w:r>
          </w:p>
        </w:tc>
        <w:tc>
          <w:tcPr>
            <w:tcW w:w="1440" w:type="dxa"/>
          </w:tcPr>
          <w:p w14:paraId="448271B9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710" w:type="dxa"/>
          </w:tcPr>
          <w:p w14:paraId="5B519554" w14:textId="77777777" w:rsidR="00D92C85" w:rsidRPr="00CC2A52" w:rsidRDefault="00D92C85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2</w:t>
            </w:r>
          </w:p>
          <w:p w14:paraId="63DAB086" w14:textId="77777777" w:rsidR="00D92C85" w:rsidRPr="00CC2A52" w:rsidRDefault="00D92C85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,5</w:t>
            </w:r>
          </w:p>
        </w:tc>
        <w:tc>
          <w:tcPr>
            <w:tcW w:w="1530" w:type="dxa"/>
          </w:tcPr>
          <w:p w14:paraId="57B2EBEE" w14:textId="77777777" w:rsidR="00525185" w:rsidRPr="00CC2A52" w:rsidRDefault="00525185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990" w:type="dxa"/>
          </w:tcPr>
          <w:p w14:paraId="0611EED8" w14:textId="77777777" w:rsidR="00BE6811" w:rsidRPr="00CC2A52" w:rsidRDefault="006E3119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2</w:t>
            </w:r>
          </w:p>
          <w:p w14:paraId="79047EBA" w14:textId="77777777" w:rsidR="006E3119" w:rsidRPr="00CC2A52" w:rsidRDefault="006E3119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,5</w:t>
            </w:r>
          </w:p>
        </w:tc>
      </w:tr>
      <w:tr w:rsidR="00AD0324" w:rsidRPr="00CC2A52" w14:paraId="342CCAA4" w14:textId="77777777" w:rsidTr="00AD0324">
        <w:tc>
          <w:tcPr>
            <w:tcW w:w="1548" w:type="dxa"/>
            <w:vMerge w:val="restart"/>
            <w:vAlign w:val="center"/>
          </w:tcPr>
          <w:p w14:paraId="5E7A1367" w14:textId="77777777" w:rsidR="00AD0324" w:rsidRPr="00471181" w:rsidRDefault="00AD0324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471181">
              <w:rPr>
                <w:rFonts w:cs="Times New Roman"/>
                <w:b/>
                <w:bCs/>
                <w:szCs w:val="28"/>
              </w:rPr>
              <w:t>3. Số và đại số</w:t>
            </w:r>
          </w:p>
        </w:tc>
        <w:tc>
          <w:tcPr>
            <w:tcW w:w="2070" w:type="dxa"/>
            <w:vAlign w:val="center"/>
          </w:tcPr>
          <w:p w14:paraId="0C474A43" w14:textId="77777777" w:rsidR="00AD0324" w:rsidRPr="00CC2A52" w:rsidRDefault="00AD0324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Tư duy và lập luận Toán học</w:t>
            </w:r>
          </w:p>
        </w:tc>
        <w:tc>
          <w:tcPr>
            <w:tcW w:w="1440" w:type="dxa"/>
          </w:tcPr>
          <w:p w14:paraId="25F898C6" w14:textId="77777777" w:rsidR="00AD0324" w:rsidRPr="00CC2A52" w:rsidRDefault="00AD0324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710" w:type="dxa"/>
          </w:tcPr>
          <w:p w14:paraId="4D09B2C1" w14:textId="77777777" w:rsidR="00AD0324" w:rsidRPr="00CC2A52" w:rsidRDefault="00AD0324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530" w:type="dxa"/>
          </w:tcPr>
          <w:p w14:paraId="081B7341" w14:textId="77777777" w:rsidR="00AD0324" w:rsidRPr="00CC2A52" w:rsidRDefault="00AD0324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990" w:type="dxa"/>
          </w:tcPr>
          <w:p w14:paraId="20212FA0" w14:textId="77777777" w:rsidR="00AD0324" w:rsidRPr="00CC2A52" w:rsidRDefault="00AD0324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</w:tr>
      <w:tr w:rsidR="00AD0324" w:rsidRPr="00CC2A52" w14:paraId="35B24E2D" w14:textId="77777777" w:rsidTr="00525185">
        <w:tc>
          <w:tcPr>
            <w:tcW w:w="1548" w:type="dxa"/>
            <w:vMerge/>
          </w:tcPr>
          <w:p w14:paraId="3566D44A" w14:textId="77777777" w:rsidR="00AD0324" w:rsidRPr="00DE47ED" w:rsidRDefault="00AD0324" w:rsidP="00471181">
            <w:pPr>
              <w:spacing w:line="276" w:lineRule="auto"/>
              <w:rPr>
                <w:rFonts w:cs="Times New Roman"/>
                <w:bCs/>
                <w:szCs w:val="28"/>
              </w:rPr>
            </w:pPr>
          </w:p>
        </w:tc>
        <w:tc>
          <w:tcPr>
            <w:tcW w:w="2070" w:type="dxa"/>
            <w:vAlign w:val="center"/>
          </w:tcPr>
          <w:p w14:paraId="44EAE523" w14:textId="77777777" w:rsidR="00AD0324" w:rsidRPr="00CC2A52" w:rsidRDefault="00AD0324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Giải quyết vấn đề Toán học</w:t>
            </w:r>
          </w:p>
        </w:tc>
        <w:tc>
          <w:tcPr>
            <w:tcW w:w="1440" w:type="dxa"/>
          </w:tcPr>
          <w:p w14:paraId="026549C8" w14:textId="77777777" w:rsidR="00AD0324" w:rsidRPr="00CC2A52" w:rsidRDefault="00AD0324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710" w:type="dxa"/>
          </w:tcPr>
          <w:p w14:paraId="02CC3DE0" w14:textId="77777777" w:rsidR="00AD0324" w:rsidRPr="00CC2A52" w:rsidRDefault="00AD0324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530" w:type="dxa"/>
          </w:tcPr>
          <w:p w14:paraId="706E610A" w14:textId="77777777" w:rsidR="00AD0324" w:rsidRPr="00CC2A52" w:rsidRDefault="00AD0324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990" w:type="dxa"/>
          </w:tcPr>
          <w:p w14:paraId="558DA2FB" w14:textId="77777777" w:rsidR="00AD0324" w:rsidRPr="00CC2A52" w:rsidRDefault="00AD0324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</w:tr>
      <w:tr w:rsidR="00AD0324" w:rsidRPr="00CC2A52" w14:paraId="096D1A8B" w14:textId="77777777" w:rsidTr="00525185">
        <w:tc>
          <w:tcPr>
            <w:tcW w:w="1548" w:type="dxa"/>
            <w:vMerge/>
          </w:tcPr>
          <w:p w14:paraId="146DE9C5" w14:textId="77777777" w:rsidR="00AD0324" w:rsidRPr="00DE47ED" w:rsidRDefault="00AD0324" w:rsidP="00471181">
            <w:pPr>
              <w:spacing w:line="276" w:lineRule="auto"/>
              <w:rPr>
                <w:rFonts w:cs="Times New Roman"/>
                <w:bCs/>
                <w:szCs w:val="28"/>
              </w:rPr>
            </w:pPr>
          </w:p>
        </w:tc>
        <w:tc>
          <w:tcPr>
            <w:tcW w:w="2070" w:type="dxa"/>
            <w:vAlign w:val="center"/>
          </w:tcPr>
          <w:p w14:paraId="57ADE0BD" w14:textId="77777777" w:rsidR="00AD0324" w:rsidRPr="00CC2A52" w:rsidRDefault="00AD0324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Mô hình hóa Toán học</w:t>
            </w:r>
          </w:p>
        </w:tc>
        <w:tc>
          <w:tcPr>
            <w:tcW w:w="1440" w:type="dxa"/>
          </w:tcPr>
          <w:p w14:paraId="44939903" w14:textId="77777777" w:rsidR="00AD0324" w:rsidRPr="00CC2A52" w:rsidRDefault="00AD0324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710" w:type="dxa"/>
          </w:tcPr>
          <w:p w14:paraId="6D61E692" w14:textId="77777777" w:rsidR="00AD0324" w:rsidRPr="00CC2A52" w:rsidRDefault="00AD0324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530" w:type="dxa"/>
          </w:tcPr>
          <w:p w14:paraId="5FD7711D" w14:textId="77777777" w:rsidR="00AD0324" w:rsidRPr="00CC2A52" w:rsidRDefault="00AD0324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</w:t>
            </w:r>
          </w:p>
          <w:p w14:paraId="671B4BF6" w14:textId="77777777" w:rsidR="00AD0324" w:rsidRPr="00CC2A52" w:rsidRDefault="00AD0324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0,5</w:t>
            </w:r>
          </w:p>
        </w:tc>
        <w:tc>
          <w:tcPr>
            <w:tcW w:w="990" w:type="dxa"/>
          </w:tcPr>
          <w:p w14:paraId="1D3E01D3" w14:textId="77777777" w:rsidR="00AD0324" w:rsidRPr="00CC2A52" w:rsidRDefault="006E3119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</w:t>
            </w:r>
          </w:p>
          <w:p w14:paraId="6ED8ACE1" w14:textId="77777777" w:rsidR="006E3119" w:rsidRPr="00CC2A52" w:rsidRDefault="006E3119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0,5</w:t>
            </w:r>
          </w:p>
        </w:tc>
      </w:tr>
      <w:tr w:rsidR="00BE6811" w:rsidRPr="00CC2A52" w14:paraId="17D47EAE" w14:textId="77777777" w:rsidTr="00525185">
        <w:tc>
          <w:tcPr>
            <w:tcW w:w="1548" w:type="dxa"/>
            <w:vMerge w:val="restart"/>
            <w:vAlign w:val="center"/>
          </w:tcPr>
          <w:p w14:paraId="39A00211" w14:textId="77777777" w:rsidR="00BE6811" w:rsidRPr="00471181" w:rsidRDefault="00AD0324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471181">
              <w:rPr>
                <w:rFonts w:cs="Times New Roman"/>
                <w:b/>
                <w:bCs/>
                <w:szCs w:val="28"/>
              </w:rPr>
              <w:lastRenderedPageBreak/>
              <w:t>4</w:t>
            </w:r>
            <w:r w:rsidR="00BE6811" w:rsidRPr="00471181">
              <w:rPr>
                <w:rFonts w:cs="Times New Roman"/>
                <w:b/>
                <w:bCs/>
                <w:szCs w:val="28"/>
              </w:rPr>
              <w:t>. Tỉ số lượng giác của góc nhọn</w:t>
            </w:r>
          </w:p>
        </w:tc>
        <w:tc>
          <w:tcPr>
            <w:tcW w:w="2070" w:type="dxa"/>
            <w:vAlign w:val="center"/>
          </w:tcPr>
          <w:p w14:paraId="4A7C0929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Tư duy và lập luận Toán học</w:t>
            </w:r>
          </w:p>
        </w:tc>
        <w:tc>
          <w:tcPr>
            <w:tcW w:w="1440" w:type="dxa"/>
          </w:tcPr>
          <w:p w14:paraId="13785293" w14:textId="77777777" w:rsidR="00BE6811" w:rsidRPr="00CC2A52" w:rsidRDefault="00525185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</w:t>
            </w:r>
          </w:p>
          <w:p w14:paraId="0A047B5E" w14:textId="77777777" w:rsidR="00525185" w:rsidRPr="00CC2A52" w:rsidRDefault="00525185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</w:t>
            </w:r>
          </w:p>
        </w:tc>
        <w:tc>
          <w:tcPr>
            <w:tcW w:w="1710" w:type="dxa"/>
          </w:tcPr>
          <w:p w14:paraId="68FD6DD5" w14:textId="77777777" w:rsidR="00D92C85" w:rsidRPr="00CC2A52" w:rsidRDefault="00D92C85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</w:t>
            </w:r>
          </w:p>
          <w:p w14:paraId="5D6B766B" w14:textId="77777777" w:rsidR="00D92C85" w:rsidRPr="00CC2A52" w:rsidRDefault="00D92C85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,5</w:t>
            </w:r>
          </w:p>
        </w:tc>
        <w:tc>
          <w:tcPr>
            <w:tcW w:w="1530" w:type="dxa"/>
          </w:tcPr>
          <w:p w14:paraId="7EAAD23D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990" w:type="dxa"/>
          </w:tcPr>
          <w:p w14:paraId="7A507986" w14:textId="77777777" w:rsidR="00BE6811" w:rsidRPr="00CC2A52" w:rsidRDefault="006E3119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2</w:t>
            </w:r>
          </w:p>
          <w:p w14:paraId="7C53042F" w14:textId="77777777" w:rsidR="006E3119" w:rsidRPr="00CC2A52" w:rsidRDefault="006E3119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2,5</w:t>
            </w:r>
          </w:p>
        </w:tc>
      </w:tr>
      <w:tr w:rsidR="00BE6811" w:rsidRPr="00CC2A52" w14:paraId="323E2457" w14:textId="77777777" w:rsidTr="00525185">
        <w:tc>
          <w:tcPr>
            <w:tcW w:w="1548" w:type="dxa"/>
            <w:vMerge/>
            <w:vAlign w:val="center"/>
          </w:tcPr>
          <w:p w14:paraId="4E0C9993" w14:textId="77777777" w:rsidR="00BE6811" w:rsidRPr="00471181" w:rsidRDefault="00BE6811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2070" w:type="dxa"/>
            <w:vAlign w:val="center"/>
          </w:tcPr>
          <w:p w14:paraId="546C775D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Giải quyết vấn đề Toán học</w:t>
            </w:r>
          </w:p>
        </w:tc>
        <w:tc>
          <w:tcPr>
            <w:tcW w:w="1440" w:type="dxa"/>
          </w:tcPr>
          <w:p w14:paraId="602C1841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710" w:type="dxa"/>
          </w:tcPr>
          <w:p w14:paraId="16AB5DEB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530" w:type="dxa"/>
          </w:tcPr>
          <w:p w14:paraId="473EADDA" w14:textId="77777777" w:rsidR="00BE6811" w:rsidRPr="00CC2A52" w:rsidRDefault="00D92C85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</w:t>
            </w:r>
          </w:p>
          <w:p w14:paraId="4AA067DA" w14:textId="77777777" w:rsidR="00D92C85" w:rsidRPr="00CC2A52" w:rsidRDefault="00D92C85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0,5</w:t>
            </w:r>
          </w:p>
        </w:tc>
        <w:tc>
          <w:tcPr>
            <w:tcW w:w="990" w:type="dxa"/>
          </w:tcPr>
          <w:p w14:paraId="06BCE001" w14:textId="77777777" w:rsidR="00BE6811" w:rsidRPr="00CC2A52" w:rsidRDefault="006E3119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</w:t>
            </w:r>
          </w:p>
          <w:p w14:paraId="16EA369F" w14:textId="77777777" w:rsidR="006E3119" w:rsidRPr="00CC2A52" w:rsidRDefault="006E3119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0,5</w:t>
            </w:r>
          </w:p>
        </w:tc>
      </w:tr>
      <w:tr w:rsidR="00BE6811" w:rsidRPr="00CC2A52" w14:paraId="054AF369" w14:textId="77777777" w:rsidTr="00525185">
        <w:tc>
          <w:tcPr>
            <w:tcW w:w="1548" w:type="dxa"/>
            <w:vMerge/>
            <w:vAlign w:val="center"/>
          </w:tcPr>
          <w:p w14:paraId="1504E863" w14:textId="77777777" w:rsidR="00BE6811" w:rsidRPr="00471181" w:rsidRDefault="00BE6811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2070" w:type="dxa"/>
            <w:vAlign w:val="center"/>
          </w:tcPr>
          <w:p w14:paraId="7853DC14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Mô hình hóa Toán học</w:t>
            </w:r>
          </w:p>
        </w:tc>
        <w:tc>
          <w:tcPr>
            <w:tcW w:w="1440" w:type="dxa"/>
          </w:tcPr>
          <w:p w14:paraId="442EDB5C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710" w:type="dxa"/>
          </w:tcPr>
          <w:p w14:paraId="54A22812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530" w:type="dxa"/>
          </w:tcPr>
          <w:p w14:paraId="6BE81799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990" w:type="dxa"/>
          </w:tcPr>
          <w:p w14:paraId="41DE3959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</w:tr>
      <w:tr w:rsidR="00BE6811" w:rsidRPr="00CC2A52" w14:paraId="440885E3" w14:textId="77777777" w:rsidTr="00525185">
        <w:tc>
          <w:tcPr>
            <w:tcW w:w="1548" w:type="dxa"/>
            <w:vMerge w:val="restart"/>
            <w:vAlign w:val="center"/>
          </w:tcPr>
          <w:p w14:paraId="2768C216" w14:textId="525A316A" w:rsidR="00BE6811" w:rsidRPr="00471181" w:rsidRDefault="00AD0324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471181">
              <w:rPr>
                <w:rFonts w:cs="Times New Roman"/>
                <w:b/>
                <w:bCs/>
                <w:szCs w:val="28"/>
              </w:rPr>
              <w:t>5</w:t>
            </w:r>
            <w:r w:rsidR="00BE6811" w:rsidRPr="00471181">
              <w:rPr>
                <w:rFonts w:cs="Times New Roman"/>
                <w:b/>
                <w:bCs/>
                <w:szCs w:val="28"/>
              </w:rPr>
              <w:t xml:space="preserve">. </w:t>
            </w:r>
            <w:r w:rsidR="00317B03" w:rsidRPr="00471181">
              <w:rPr>
                <w:rFonts w:cs="Times New Roman"/>
                <w:b/>
                <w:bCs/>
                <w:szCs w:val="28"/>
              </w:rPr>
              <w:t>Hệ thức liên</w:t>
            </w:r>
            <w:r w:rsidR="00BE6811" w:rsidRPr="00471181">
              <w:rPr>
                <w:rFonts w:cs="Times New Roman"/>
                <w:b/>
                <w:bCs/>
                <w:szCs w:val="28"/>
              </w:rPr>
              <w:t xml:space="preserve"> hệ giữa cạnh và góc trong tam giác vuông</w:t>
            </w:r>
          </w:p>
        </w:tc>
        <w:tc>
          <w:tcPr>
            <w:tcW w:w="2070" w:type="dxa"/>
            <w:vAlign w:val="center"/>
          </w:tcPr>
          <w:p w14:paraId="78EA8FA5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Tư duy và lập luận Toán học</w:t>
            </w:r>
          </w:p>
        </w:tc>
        <w:tc>
          <w:tcPr>
            <w:tcW w:w="1440" w:type="dxa"/>
          </w:tcPr>
          <w:p w14:paraId="59959BFC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710" w:type="dxa"/>
          </w:tcPr>
          <w:p w14:paraId="5B8DF3E1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530" w:type="dxa"/>
          </w:tcPr>
          <w:p w14:paraId="6FD1D6B4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990" w:type="dxa"/>
          </w:tcPr>
          <w:p w14:paraId="60269AAB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</w:tr>
      <w:tr w:rsidR="00BE6811" w:rsidRPr="00CC2A52" w14:paraId="0678B7AF" w14:textId="77777777" w:rsidTr="00525185">
        <w:tc>
          <w:tcPr>
            <w:tcW w:w="1548" w:type="dxa"/>
            <w:vMerge/>
          </w:tcPr>
          <w:p w14:paraId="1605214C" w14:textId="77777777" w:rsidR="00BE6811" w:rsidRPr="00471181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2070" w:type="dxa"/>
            <w:vAlign w:val="center"/>
          </w:tcPr>
          <w:p w14:paraId="5DDB0D31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Giải quyết vấn đề Toán học</w:t>
            </w:r>
          </w:p>
        </w:tc>
        <w:tc>
          <w:tcPr>
            <w:tcW w:w="1440" w:type="dxa"/>
          </w:tcPr>
          <w:p w14:paraId="3795ED90" w14:textId="77777777" w:rsidR="00BE6811" w:rsidRPr="00CC2A52" w:rsidRDefault="00525185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</w:t>
            </w:r>
          </w:p>
          <w:p w14:paraId="0DC78236" w14:textId="77777777" w:rsidR="00525185" w:rsidRPr="00CC2A52" w:rsidRDefault="00D92C85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0,</w:t>
            </w:r>
            <w:r w:rsidR="00525185" w:rsidRPr="00CC2A52">
              <w:rPr>
                <w:rFonts w:cs="Times New Roman"/>
                <w:b/>
                <w:bCs/>
                <w:szCs w:val="28"/>
              </w:rPr>
              <w:t>5</w:t>
            </w:r>
          </w:p>
        </w:tc>
        <w:tc>
          <w:tcPr>
            <w:tcW w:w="1710" w:type="dxa"/>
          </w:tcPr>
          <w:p w14:paraId="39DAFD60" w14:textId="77777777" w:rsidR="00525185" w:rsidRPr="00CC2A52" w:rsidRDefault="00525185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530" w:type="dxa"/>
          </w:tcPr>
          <w:p w14:paraId="213728B7" w14:textId="77777777" w:rsidR="00D92C85" w:rsidRPr="00CC2A52" w:rsidRDefault="00D92C85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</w:t>
            </w:r>
          </w:p>
          <w:p w14:paraId="5C21A9FA" w14:textId="77777777" w:rsidR="00D92C85" w:rsidRPr="00CC2A52" w:rsidRDefault="00D92C85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0,5</w:t>
            </w:r>
          </w:p>
          <w:p w14:paraId="1282D030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990" w:type="dxa"/>
          </w:tcPr>
          <w:p w14:paraId="3F797849" w14:textId="77777777" w:rsidR="00BE6811" w:rsidRPr="00CC2A52" w:rsidRDefault="006E3119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2</w:t>
            </w:r>
          </w:p>
          <w:p w14:paraId="320860DC" w14:textId="77777777" w:rsidR="006E3119" w:rsidRPr="00CC2A52" w:rsidRDefault="006E3119" w:rsidP="00471181">
            <w:pPr>
              <w:spacing w:line="276" w:lineRule="auto"/>
              <w:jc w:val="right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</w:t>
            </w:r>
          </w:p>
        </w:tc>
      </w:tr>
      <w:tr w:rsidR="00BE6811" w:rsidRPr="00CC2A52" w14:paraId="589B066B" w14:textId="77777777" w:rsidTr="00525185">
        <w:tc>
          <w:tcPr>
            <w:tcW w:w="1548" w:type="dxa"/>
            <w:vMerge/>
          </w:tcPr>
          <w:p w14:paraId="602B6D4B" w14:textId="77777777" w:rsidR="00BE6811" w:rsidRPr="00471181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2070" w:type="dxa"/>
            <w:vAlign w:val="center"/>
          </w:tcPr>
          <w:p w14:paraId="7D0CC357" w14:textId="77777777" w:rsidR="00BE6811" w:rsidRPr="00CC2A52" w:rsidRDefault="00BE681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</w:rPr>
            </w:pPr>
            <w:r w:rsidRPr="00CC2A52">
              <w:rPr>
                <w:rFonts w:cs="Times New Roman"/>
                <w:bCs/>
                <w:szCs w:val="28"/>
              </w:rPr>
              <w:t>Mô hình hóa Toán học</w:t>
            </w:r>
          </w:p>
        </w:tc>
        <w:tc>
          <w:tcPr>
            <w:tcW w:w="1440" w:type="dxa"/>
          </w:tcPr>
          <w:p w14:paraId="6DAECC6D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710" w:type="dxa"/>
          </w:tcPr>
          <w:p w14:paraId="65E55A1F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530" w:type="dxa"/>
          </w:tcPr>
          <w:p w14:paraId="2ABF4017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990" w:type="dxa"/>
          </w:tcPr>
          <w:p w14:paraId="060A6A41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</w:tr>
      <w:tr w:rsidR="00BE6811" w:rsidRPr="00CC2A52" w14:paraId="4FF67D74" w14:textId="77777777" w:rsidTr="00525185">
        <w:tc>
          <w:tcPr>
            <w:tcW w:w="1548" w:type="dxa"/>
          </w:tcPr>
          <w:p w14:paraId="4E5229A9" w14:textId="77777777" w:rsidR="00BE6811" w:rsidRPr="00471181" w:rsidRDefault="00BE6811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471181">
              <w:rPr>
                <w:rFonts w:cs="Times New Roman"/>
                <w:b/>
                <w:bCs/>
                <w:szCs w:val="28"/>
              </w:rPr>
              <w:t>Tổ</w:t>
            </w:r>
            <w:r w:rsidR="006E3119" w:rsidRPr="00471181">
              <w:rPr>
                <w:rFonts w:cs="Times New Roman"/>
                <w:b/>
                <w:bCs/>
                <w:szCs w:val="28"/>
              </w:rPr>
              <w:t>ng số câu</w:t>
            </w:r>
          </w:p>
        </w:tc>
        <w:tc>
          <w:tcPr>
            <w:tcW w:w="2070" w:type="dxa"/>
          </w:tcPr>
          <w:p w14:paraId="41151CB9" w14:textId="77777777" w:rsidR="00BE6811" w:rsidRPr="00CC2A52" w:rsidRDefault="00BE6811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440" w:type="dxa"/>
          </w:tcPr>
          <w:p w14:paraId="61FBC75D" w14:textId="77777777" w:rsidR="00BE6811" w:rsidRPr="00CC2A52" w:rsidRDefault="00F95C50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4</w:t>
            </w:r>
          </w:p>
        </w:tc>
        <w:tc>
          <w:tcPr>
            <w:tcW w:w="1710" w:type="dxa"/>
          </w:tcPr>
          <w:p w14:paraId="131C12AE" w14:textId="77777777" w:rsidR="00BE6811" w:rsidRPr="00CC2A52" w:rsidRDefault="00F95C50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4</w:t>
            </w:r>
          </w:p>
        </w:tc>
        <w:tc>
          <w:tcPr>
            <w:tcW w:w="1530" w:type="dxa"/>
          </w:tcPr>
          <w:p w14:paraId="37055329" w14:textId="77777777" w:rsidR="00BE6811" w:rsidRPr="00CC2A52" w:rsidRDefault="006E3119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4</w:t>
            </w:r>
          </w:p>
        </w:tc>
        <w:tc>
          <w:tcPr>
            <w:tcW w:w="990" w:type="dxa"/>
          </w:tcPr>
          <w:p w14:paraId="62541D57" w14:textId="77777777" w:rsidR="006E3119" w:rsidRPr="00CC2A52" w:rsidRDefault="006E3119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2</w:t>
            </w:r>
          </w:p>
        </w:tc>
      </w:tr>
      <w:tr w:rsidR="006E3119" w:rsidRPr="00CC2A52" w14:paraId="01D0E682" w14:textId="77777777" w:rsidTr="00525185">
        <w:tc>
          <w:tcPr>
            <w:tcW w:w="1548" w:type="dxa"/>
          </w:tcPr>
          <w:p w14:paraId="3E37A5BB" w14:textId="77777777" w:rsidR="006E3119" w:rsidRPr="00471181" w:rsidRDefault="006E3119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471181">
              <w:rPr>
                <w:rFonts w:cs="Times New Roman"/>
                <w:b/>
                <w:bCs/>
                <w:szCs w:val="28"/>
              </w:rPr>
              <w:t>Tổng điểm</w:t>
            </w:r>
          </w:p>
        </w:tc>
        <w:tc>
          <w:tcPr>
            <w:tcW w:w="2070" w:type="dxa"/>
          </w:tcPr>
          <w:p w14:paraId="77DDC18F" w14:textId="77777777" w:rsidR="006E3119" w:rsidRPr="00CC2A52" w:rsidRDefault="006E3119" w:rsidP="00471181">
            <w:pPr>
              <w:spacing w:line="276" w:lineRule="auto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1440" w:type="dxa"/>
          </w:tcPr>
          <w:p w14:paraId="115787DC" w14:textId="77777777" w:rsidR="006E3119" w:rsidRPr="00CC2A52" w:rsidRDefault="00F95C50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3</w:t>
            </w:r>
          </w:p>
        </w:tc>
        <w:tc>
          <w:tcPr>
            <w:tcW w:w="1710" w:type="dxa"/>
          </w:tcPr>
          <w:p w14:paraId="6603AE9A" w14:textId="77777777" w:rsidR="006E3119" w:rsidRPr="00CC2A52" w:rsidRDefault="00F95C50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4</w:t>
            </w:r>
          </w:p>
        </w:tc>
        <w:tc>
          <w:tcPr>
            <w:tcW w:w="1530" w:type="dxa"/>
          </w:tcPr>
          <w:p w14:paraId="364E462D" w14:textId="77777777" w:rsidR="006E3119" w:rsidRPr="00CC2A52" w:rsidRDefault="006E3119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3</w:t>
            </w:r>
          </w:p>
        </w:tc>
        <w:tc>
          <w:tcPr>
            <w:tcW w:w="990" w:type="dxa"/>
          </w:tcPr>
          <w:p w14:paraId="73E70C54" w14:textId="77777777" w:rsidR="006E3119" w:rsidRPr="00CC2A52" w:rsidRDefault="006E3119" w:rsidP="00471181">
            <w:pPr>
              <w:spacing w:line="276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CC2A52">
              <w:rPr>
                <w:rFonts w:cs="Times New Roman"/>
                <w:b/>
                <w:bCs/>
                <w:szCs w:val="28"/>
              </w:rPr>
              <w:t>10</w:t>
            </w:r>
          </w:p>
        </w:tc>
      </w:tr>
    </w:tbl>
    <w:p w14:paraId="4627C398" w14:textId="77777777" w:rsidR="00E041F3" w:rsidRDefault="00E041F3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7E878B2A" w14:textId="77777777" w:rsidR="00E041F3" w:rsidRDefault="00E041F3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0F2BF26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B9BD611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4702C08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E56116F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76E7CA0E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53F694E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CB7B6AB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EE79617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575AD45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E8523C1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4B98E57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D965062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A96A2F4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FF6654D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1A98FBB7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79FD4C8E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56EE2D1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9B1EB48" w14:textId="77777777" w:rsidR="0052744D" w:rsidRDefault="0052744D" w:rsidP="00471181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1BFFC93" w14:textId="77777777" w:rsidR="002057B6" w:rsidRDefault="002057B6" w:rsidP="0047118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462BB221" w14:textId="7D737798" w:rsidR="0052744D" w:rsidRPr="004E55D6" w:rsidRDefault="0052744D" w:rsidP="00471181">
      <w:pPr>
        <w:spacing w:after="0"/>
        <w:jc w:val="center"/>
        <w:rPr>
          <w:rFonts w:ascii="Times New Roman" w:hAnsi="Times New Roman" w:cs="Times New Roman"/>
          <w:bCs/>
          <w:sz w:val="28"/>
          <w:szCs w:val="28"/>
          <w:lang w:val="id-ID"/>
        </w:rPr>
      </w:pPr>
      <w:r w:rsidRPr="004E55D6">
        <w:rPr>
          <w:rFonts w:ascii="Times New Roman" w:hAnsi="Times New Roman" w:cs="Times New Roman"/>
          <w:b/>
          <w:sz w:val="28"/>
          <w:szCs w:val="28"/>
        </w:rPr>
        <w:lastRenderedPageBreak/>
        <w:t>BẢNG ĐẶC TẢ KĨ THUẬT ĐỀ KIỂM TRA GIỮA KÌ I</w:t>
      </w:r>
    </w:p>
    <w:p w14:paraId="155D6951" w14:textId="77777777" w:rsidR="0052744D" w:rsidRPr="004E55D6" w:rsidRDefault="0052744D" w:rsidP="0047118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55D6">
        <w:rPr>
          <w:rFonts w:ascii="Times New Roman" w:hAnsi="Times New Roman" w:cs="Times New Roman"/>
          <w:b/>
          <w:sz w:val="28"/>
          <w:szCs w:val="28"/>
        </w:rPr>
        <w:t>MÔN TOÁN 9 – THỜI GIAN LÀM BÀI: 90 PHÚT</w:t>
      </w:r>
    </w:p>
    <w:p w14:paraId="3B9E0D49" w14:textId="77777777" w:rsidR="0052744D" w:rsidRPr="003A06DC" w:rsidRDefault="0052744D" w:rsidP="004711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0803" w:type="dxa"/>
        <w:tblInd w:w="-885" w:type="dxa"/>
        <w:tblLayout w:type="fixed"/>
        <w:tblLook w:val="04A0" w:firstRow="1" w:lastRow="0" w:firstColumn="1" w:lastColumn="0" w:noHBand="0" w:noVBand="1"/>
      </w:tblPr>
      <w:tblGrid>
        <w:gridCol w:w="723"/>
        <w:gridCol w:w="1440"/>
        <w:gridCol w:w="3508"/>
        <w:gridCol w:w="1442"/>
        <w:gridCol w:w="1530"/>
        <w:gridCol w:w="1242"/>
        <w:gridCol w:w="18"/>
        <w:gridCol w:w="900"/>
      </w:tblGrid>
      <w:tr w:rsidR="0052744D" w:rsidRPr="002708E2" w14:paraId="58BD75C9" w14:textId="77777777" w:rsidTr="00471181">
        <w:tc>
          <w:tcPr>
            <w:tcW w:w="723" w:type="dxa"/>
            <w:vMerge w:val="restart"/>
            <w:vAlign w:val="center"/>
          </w:tcPr>
          <w:p w14:paraId="39708096" w14:textId="77777777" w:rsidR="0052744D" w:rsidRPr="002708E2" w:rsidRDefault="0052744D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TT</w:t>
            </w:r>
          </w:p>
        </w:tc>
        <w:tc>
          <w:tcPr>
            <w:tcW w:w="1440" w:type="dxa"/>
            <w:vMerge w:val="restart"/>
            <w:vAlign w:val="center"/>
          </w:tcPr>
          <w:p w14:paraId="2C01D6E1" w14:textId="77777777" w:rsidR="0052744D" w:rsidRPr="002708E2" w:rsidRDefault="0052744D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Nội dung chính</w:t>
            </w:r>
          </w:p>
        </w:tc>
        <w:tc>
          <w:tcPr>
            <w:tcW w:w="3508" w:type="dxa"/>
            <w:vMerge w:val="restart"/>
            <w:vAlign w:val="center"/>
          </w:tcPr>
          <w:p w14:paraId="5D9D4E27" w14:textId="77777777" w:rsidR="0052744D" w:rsidRPr="002708E2" w:rsidRDefault="0052744D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r w:rsidRPr="002708E2">
              <w:rPr>
                <w:rFonts w:cs="Times New Roman"/>
                <w:b/>
                <w:szCs w:val="28"/>
              </w:rPr>
              <w:t>Mức độ</w:t>
            </w:r>
          </w:p>
        </w:tc>
        <w:tc>
          <w:tcPr>
            <w:tcW w:w="4232" w:type="dxa"/>
            <w:gridSpan w:val="4"/>
            <w:vAlign w:val="center"/>
          </w:tcPr>
          <w:p w14:paraId="76CC14E4" w14:textId="77777777" w:rsidR="0052744D" w:rsidRPr="002708E2" w:rsidRDefault="0052744D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r w:rsidRPr="002708E2">
              <w:rPr>
                <w:rFonts w:cs="Times New Roman"/>
                <w:b/>
                <w:szCs w:val="28"/>
              </w:rPr>
              <w:t>Số câu hỏi theo mức độ nhận thức</w:t>
            </w:r>
          </w:p>
        </w:tc>
        <w:tc>
          <w:tcPr>
            <w:tcW w:w="900" w:type="dxa"/>
            <w:vMerge w:val="restart"/>
            <w:vAlign w:val="center"/>
          </w:tcPr>
          <w:p w14:paraId="0E4A7028" w14:textId="77777777" w:rsidR="0052744D" w:rsidRPr="002708E2" w:rsidRDefault="0052744D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Tổng</w:t>
            </w:r>
          </w:p>
        </w:tc>
      </w:tr>
      <w:tr w:rsidR="00F347C1" w:rsidRPr="002708E2" w14:paraId="141DFD51" w14:textId="77777777" w:rsidTr="00471181">
        <w:tc>
          <w:tcPr>
            <w:tcW w:w="723" w:type="dxa"/>
            <w:vMerge/>
            <w:vAlign w:val="center"/>
          </w:tcPr>
          <w:p w14:paraId="775C9641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</w:p>
        </w:tc>
        <w:tc>
          <w:tcPr>
            <w:tcW w:w="1440" w:type="dxa"/>
            <w:vMerge/>
            <w:vAlign w:val="center"/>
          </w:tcPr>
          <w:p w14:paraId="35FD2D95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</w:p>
        </w:tc>
        <w:tc>
          <w:tcPr>
            <w:tcW w:w="3508" w:type="dxa"/>
            <w:vMerge/>
            <w:vAlign w:val="center"/>
          </w:tcPr>
          <w:p w14:paraId="4CCA6B3E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1442" w:type="dxa"/>
            <w:vAlign w:val="center"/>
          </w:tcPr>
          <w:p w14:paraId="0C81199F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r w:rsidRPr="002708E2">
              <w:rPr>
                <w:rFonts w:cs="Times New Roman"/>
                <w:b/>
                <w:szCs w:val="28"/>
              </w:rPr>
              <w:t>Nhận biết</w:t>
            </w:r>
          </w:p>
        </w:tc>
        <w:tc>
          <w:tcPr>
            <w:tcW w:w="1530" w:type="dxa"/>
            <w:vAlign w:val="center"/>
          </w:tcPr>
          <w:p w14:paraId="4FC0920C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r w:rsidRPr="002708E2">
              <w:rPr>
                <w:rFonts w:cs="Times New Roman"/>
                <w:b/>
                <w:szCs w:val="28"/>
              </w:rPr>
              <w:t>Thông hiểu</w:t>
            </w:r>
          </w:p>
        </w:tc>
        <w:tc>
          <w:tcPr>
            <w:tcW w:w="1260" w:type="dxa"/>
            <w:gridSpan w:val="2"/>
            <w:vAlign w:val="center"/>
          </w:tcPr>
          <w:p w14:paraId="29AFB36C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r w:rsidRPr="002708E2">
              <w:rPr>
                <w:rFonts w:cs="Times New Roman"/>
                <w:b/>
                <w:szCs w:val="28"/>
              </w:rPr>
              <w:t>Vận dụng</w:t>
            </w:r>
          </w:p>
          <w:p w14:paraId="548300A3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900" w:type="dxa"/>
            <w:vMerge/>
            <w:vAlign w:val="center"/>
          </w:tcPr>
          <w:p w14:paraId="40BC5537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</w:p>
        </w:tc>
      </w:tr>
      <w:tr w:rsidR="00F347C1" w:rsidRPr="002708E2" w14:paraId="1AD68B57" w14:textId="77777777" w:rsidTr="00471181">
        <w:trPr>
          <w:trHeight w:val="1563"/>
        </w:trPr>
        <w:tc>
          <w:tcPr>
            <w:tcW w:w="723" w:type="dxa"/>
            <w:vAlign w:val="center"/>
          </w:tcPr>
          <w:p w14:paraId="5D8BDA33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  <w:lang w:val="pt-BR"/>
              </w:rPr>
            </w:pPr>
            <w:r w:rsidRPr="002708E2">
              <w:rPr>
                <w:rFonts w:cs="Times New Roman"/>
                <w:bCs/>
                <w:szCs w:val="28"/>
                <w:lang w:val="pt-BR"/>
              </w:rPr>
              <w:t>1</w:t>
            </w:r>
          </w:p>
        </w:tc>
        <w:tc>
          <w:tcPr>
            <w:tcW w:w="1440" w:type="dxa"/>
            <w:vAlign w:val="center"/>
          </w:tcPr>
          <w:p w14:paraId="593EC532" w14:textId="77777777" w:rsidR="00F347C1" w:rsidRPr="00DE47ED" w:rsidRDefault="00F347C1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DE47ED">
              <w:rPr>
                <w:rFonts w:cs="Times New Roman"/>
                <w:bCs/>
                <w:szCs w:val="28"/>
              </w:rPr>
              <w:t>Phương trình quy v</w:t>
            </w:r>
            <w:bookmarkStart w:id="2" w:name="_GoBack"/>
            <w:bookmarkEnd w:id="2"/>
            <w:r w:rsidRPr="00DE47ED">
              <w:rPr>
                <w:rFonts w:cs="Times New Roman"/>
                <w:bCs/>
                <w:szCs w:val="28"/>
              </w:rPr>
              <w:t>ề phương trình bậc nhất một ẩn</w:t>
            </w:r>
          </w:p>
        </w:tc>
        <w:tc>
          <w:tcPr>
            <w:tcW w:w="3508" w:type="dxa"/>
            <w:vAlign w:val="center"/>
          </w:tcPr>
          <w:p w14:paraId="2441BD9F" w14:textId="77777777" w:rsidR="00471181" w:rsidRDefault="00F347C1" w:rsidP="00471181">
            <w:pPr>
              <w:spacing w:line="276" w:lineRule="auto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 xml:space="preserve">- Nhận biết: giải được phương trình tích, </w:t>
            </w:r>
          </w:p>
          <w:p w14:paraId="581FF3DE" w14:textId="66940571" w:rsidR="00F347C1" w:rsidRPr="002708E2" w:rsidRDefault="00471181" w:rsidP="00471181">
            <w:pPr>
              <w:spacing w:line="276" w:lineRule="auto"/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pt-BR"/>
              </w:rPr>
              <w:t xml:space="preserve">- Thông hiểu: giải được </w:t>
            </w:r>
            <w:r w:rsidR="00F347C1" w:rsidRPr="002708E2">
              <w:rPr>
                <w:rFonts w:cs="Times New Roman"/>
                <w:szCs w:val="28"/>
                <w:lang w:val="pt-BR"/>
              </w:rPr>
              <w:t>phương trình chứa ấn ở mẫu</w:t>
            </w:r>
          </w:p>
          <w:p w14:paraId="5CDB6A48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1442" w:type="dxa"/>
            <w:vAlign w:val="center"/>
          </w:tcPr>
          <w:p w14:paraId="688935CE" w14:textId="57B03791" w:rsidR="00F347C1" w:rsidRPr="002708E2" w:rsidRDefault="00DE47ED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pt-BR"/>
              </w:rPr>
              <w:t>1.1; 1.3</w:t>
            </w:r>
          </w:p>
        </w:tc>
        <w:tc>
          <w:tcPr>
            <w:tcW w:w="1530" w:type="dxa"/>
            <w:vAlign w:val="center"/>
          </w:tcPr>
          <w:p w14:paraId="72E1FE05" w14:textId="1E508879" w:rsidR="00F347C1" w:rsidRPr="002708E2" w:rsidRDefault="00DE47ED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pt-BR"/>
              </w:rPr>
              <w:t>1.2</w:t>
            </w:r>
          </w:p>
        </w:tc>
        <w:tc>
          <w:tcPr>
            <w:tcW w:w="1260" w:type="dxa"/>
            <w:gridSpan w:val="2"/>
            <w:vAlign w:val="center"/>
          </w:tcPr>
          <w:p w14:paraId="62DAEC04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900" w:type="dxa"/>
            <w:vAlign w:val="center"/>
          </w:tcPr>
          <w:p w14:paraId="039D4C5E" w14:textId="77777777" w:rsidR="00F347C1" w:rsidRPr="002708E2" w:rsidRDefault="00F347C1" w:rsidP="00471181">
            <w:pPr>
              <w:spacing w:line="276" w:lineRule="auto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2</w:t>
            </w:r>
          </w:p>
          <w:p w14:paraId="44876FBD" w14:textId="77777777" w:rsidR="00F347C1" w:rsidRPr="002708E2" w:rsidRDefault="00F347C1" w:rsidP="00471181">
            <w:pPr>
              <w:spacing w:line="276" w:lineRule="auto"/>
              <w:jc w:val="right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1,5 đ</w:t>
            </w:r>
          </w:p>
        </w:tc>
      </w:tr>
      <w:tr w:rsidR="00F347C1" w:rsidRPr="002708E2" w14:paraId="2A48BD3B" w14:textId="77777777" w:rsidTr="00471181">
        <w:trPr>
          <w:trHeight w:val="2204"/>
        </w:trPr>
        <w:tc>
          <w:tcPr>
            <w:tcW w:w="723" w:type="dxa"/>
            <w:vAlign w:val="center"/>
          </w:tcPr>
          <w:p w14:paraId="33AC4EBD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  <w:lang w:val="pt-BR"/>
              </w:rPr>
            </w:pPr>
            <w:r w:rsidRPr="002708E2">
              <w:rPr>
                <w:rFonts w:cs="Times New Roman"/>
                <w:bCs/>
                <w:szCs w:val="28"/>
                <w:lang w:val="pt-BR"/>
              </w:rPr>
              <w:t>2</w:t>
            </w:r>
          </w:p>
        </w:tc>
        <w:tc>
          <w:tcPr>
            <w:tcW w:w="1440" w:type="dxa"/>
            <w:vAlign w:val="center"/>
          </w:tcPr>
          <w:p w14:paraId="74558319" w14:textId="77777777" w:rsidR="00F347C1" w:rsidRPr="00DE47ED" w:rsidRDefault="00F347C1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DE47ED">
              <w:rPr>
                <w:rFonts w:cs="Times New Roman"/>
                <w:bCs/>
                <w:szCs w:val="28"/>
              </w:rPr>
              <w:t>Hệ phương trình bậc nhất hai ẩn</w:t>
            </w:r>
          </w:p>
        </w:tc>
        <w:tc>
          <w:tcPr>
            <w:tcW w:w="3508" w:type="dxa"/>
            <w:vAlign w:val="center"/>
          </w:tcPr>
          <w:p w14:paraId="0F933924" w14:textId="77777777" w:rsidR="00F347C1" w:rsidRPr="002708E2" w:rsidRDefault="00F347C1" w:rsidP="00471181">
            <w:pPr>
              <w:widowControl w:val="0"/>
              <w:suppressAutoHyphens/>
              <w:spacing w:line="276" w:lineRule="auto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>- Thông hiểu:</w:t>
            </w:r>
          </w:p>
          <w:p w14:paraId="1E03D2A7" w14:textId="77777777" w:rsidR="00F95C50" w:rsidRPr="002708E2" w:rsidRDefault="00F95C50" w:rsidP="00471181">
            <w:pPr>
              <w:widowControl w:val="0"/>
              <w:suppressAutoHyphens/>
              <w:spacing w:line="276" w:lineRule="auto"/>
              <w:rPr>
                <w:rFonts w:eastAsia="MS Mincho" w:cs="Times New Roman"/>
                <w:noProof/>
                <w:color w:val="000000"/>
                <w:szCs w:val="28"/>
              </w:rPr>
            </w:pPr>
            <w:r w:rsidRPr="002708E2">
              <w:rPr>
                <w:rFonts w:eastAsia="MS Mincho" w:cs="Times New Roman"/>
                <w:noProof/>
                <w:color w:val="000000"/>
                <w:szCs w:val="28"/>
              </w:rPr>
              <w:t>+</w:t>
            </w:r>
            <w:r w:rsidRPr="002708E2">
              <w:rPr>
                <w:rFonts w:eastAsia="MS Mincho" w:cs="Times New Roman"/>
                <w:noProof/>
                <w:color w:val="000000"/>
                <w:szCs w:val="28"/>
                <w:lang w:val="vi-VN"/>
              </w:rPr>
              <w:t xml:space="preserve"> Giải được hệ hai phương trình</w:t>
            </w:r>
            <w:r w:rsidRPr="002708E2">
              <w:rPr>
                <w:rFonts w:eastAsia="MS Mincho" w:cs="Times New Roman"/>
                <w:noProof/>
                <w:color w:val="000000"/>
                <w:szCs w:val="28"/>
              </w:rPr>
              <w:t xml:space="preserve"> </w:t>
            </w:r>
            <w:r w:rsidRPr="002708E2">
              <w:rPr>
                <w:rFonts w:eastAsia="MS Mincho" w:cs="Times New Roman"/>
                <w:noProof/>
                <w:color w:val="000000"/>
                <w:szCs w:val="28"/>
                <w:lang w:val="vi-VN"/>
              </w:rPr>
              <w:t>bậc nhất hai ẩn.</w:t>
            </w:r>
          </w:p>
          <w:p w14:paraId="13B50977" w14:textId="77777777" w:rsidR="00F347C1" w:rsidRPr="002708E2" w:rsidRDefault="00F95C50" w:rsidP="00471181">
            <w:pPr>
              <w:spacing w:line="276" w:lineRule="auto"/>
              <w:rPr>
                <w:rFonts w:eastAsia="Times New Roman" w:cs="Times New Roman"/>
                <w:noProof/>
                <w:color w:val="000000"/>
                <w:szCs w:val="28"/>
              </w:rPr>
            </w:pPr>
            <w:r>
              <w:rPr>
                <w:rFonts w:eastAsia="Times New Roman" w:cs="Times New Roman"/>
                <w:noProof/>
                <w:color w:val="000000"/>
                <w:szCs w:val="28"/>
              </w:rPr>
              <w:t xml:space="preserve">+ </w:t>
            </w:r>
            <w:r w:rsidR="00F347C1" w:rsidRPr="002708E2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 xml:space="preserve">Giải quyết được một số vấn đề thực tiễn </w:t>
            </w:r>
            <w:r w:rsidR="00F347C1" w:rsidRPr="002708E2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szCs w:val="28"/>
                <w:lang w:val="vi-VN"/>
              </w:rPr>
              <w:t xml:space="preserve">(đơn giản, quen thuộc) </w:t>
            </w:r>
            <w:r w:rsidR="00F347C1" w:rsidRPr="002708E2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 xml:space="preserve">gắn với hệ hai </w:t>
            </w:r>
            <w:r w:rsidR="00F347C1" w:rsidRPr="002708E2">
              <w:rPr>
                <w:rFonts w:eastAsia="MS Mincho" w:cs="Times New Roman"/>
                <w:noProof/>
                <w:color w:val="000000"/>
                <w:szCs w:val="28"/>
                <w:lang w:val="vi-VN"/>
              </w:rPr>
              <w:t>phương trình bậc nhất hai ẩn</w:t>
            </w:r>
            <w:r w:rsidR="00F347C1" w:rsidRPr="002708E2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.</w:t>
            </w:r>
          </w:p>
          <w:p w14:paraId="2338E7EF" w14:textId="77777777" w:rsidR="00F347C1" w:rsidRPr="002708E2" w:rsidRDefault="00F347C1" w:rsidP="00471181">
            <w:pPr>
              <w:spacing w:line="276" w:lineRule="auto"/>
              <w:rPr>
                <w:rFonts w:eastAsia="Times New Roman" w:cs="Times New Roman"/>
                <w:noProof/>
                <w:color w:val="000000"/>
                <w:szCs w:val="28"/>
              </w:rPr>
            </w:pPr>
            <w:r w:rsidRPr="002708E2">
              <w:rPr>
                <w:rFonts w:eastAsia="Times New Roman" w:cs="Times New Roman"/>
                <w:noProof/>
                <w:color w:val="000000"/>
                <w:szCs w:val="28"/>
              </w:rPr>
              <w:t>- Vận dụng:</w:t>
            </w:r>
          </w:p>
          <w:p w14:paraId="59267D29" w14:textId="77777777" w:rsidR="00F347C1" w:rsidRPr="002708E2" w:rsidRDefault="00F347C1" w:rsidP="00471181">
            <w:pPr>
              <w:spacing w:line="276" w:lineRule="auto"/>
              <w:rPr>
                <w:rFonts w:cs="Times New Roman"/>
                <w:szCs w:val="28"/>
              </w:rPr>
            </w:pPr>
            <w:r w:rsidRPr="002708E2">
              <w:rPr>
                <w:rFonts w:eastAsia="Times New Roman" w:cs="Times New Roman"/>
                <w:noProof/>
                <w:szCs w:val="28"/>
                <w:lang w:val="vi-VN"/>
              </w:rPr>
              <w:t xml:space="preserve">Giải quyết được một số vấn đề thực tiễn </w:t>
            </w:r>
            <w:r w:rsidRPr="002708E2">
              <w:rPr>
                <w:rFonts w:eastAsia="Times New Roman" w:cs="Times New Roman"/>
                <w:b/>
                <w:bCs/>
                <w:i/>
                <w:iCs/>
                <w:noProof/>
                <w:szCs w:val="28"/>
                <w:lang w:val="vi-VN"/>
              </w:rPr>
              <w:t xml:space="preserve">(phức hợp, không quen thuộc) </w:t>
            </w:r>
            <w:r w:rsidRPr="002708E2">
              <w:rPr>
                <w:rFonts w:eastAsia="Times New Roman" w:cs="Times New Roman"/>
                <w:noProof/>
                <w:szCs w:val="28"/>
                <w:lang w:val="vi-VN"/>
              </w:rPr>
              <w:t xml:space="preserve">gắn với hệ hai </w:t>
            </w:r>
            <w:r w:rsidRPr="002708E2">
              <w:rPr>
                <w:rFonts w:eastAsia="MS Mincho" w:cs="Times New Roman"/>
                <w:noProof/>
                <w:szCs w:val="28"/>
                <w:lang w:val="vi-VN"/>
              </w:rPr>
              <w:t>phương trình bậc nhất hai ẩn.</w:t>
            </w:r>
          </w:p>
        </w:tc>
        <w:tc>
          <w:tcPr>
            <w:tcW w:w="1442" w:type="dxa"/>
            <w:vAlign w:val="center"/>
          </w:tcPr>
          <w:p w14:paraId="349C76B8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1530" w:type="dxa"/>
            <w:vAlign w:val="center"/>
          </w:tcPr>
          <w:p w14:paraId="71834F1A" w14:textId="79F3F3EC" w:rsidR="00F347C1" w:rsidRPr="002708E2" w:rsidRDefault="00F95C50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pt-BR"/>
              </w:rPr>
              <w:t xml:space="preserve"> </w:t>
            </w:r>
            <w:r w:rsidR="00F347C1" w:rsidRPr="002708E2">
              <w:rPr>
                <w:rFonts w:cs="Times New Roman"/>
                <w:szCs w:val="28"/>
                <w:lang w:val="pt-BR"/>
              </w:rPr>
              <w:t>3.</w:t>
            </w:r>
            <w:r w:rsidR="00B072C9" w:rsidRPr="002708E2">
              <w:rPr>
                <w:rFonts w:cs="Times New Roman"/>
                <w:szCs w:val="28"/>
                <w:lang w:val="pt-BR"/>
              </w:rPr>
              <w:t>a; 3.b</w:t>
            </w:r>
          </w:p>
        </w:tc>
        <w:tc>
          <w:tcPr>
            <w:tcW w:w="1260" w:type="dxa"/>
            <w:gridSpan w:val="2"/>
            <w:vAlign w:val="center"/>
          </w:tcPr>
          <w:p w14:paraId="557E859D" w14:textId="77777777" w:rsidR="00F347C1" w:rsidRPr="002708E2" w:rsidRDefault="00B072C9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>2</w:t>
            </w:r>
          </w:p>
        </w:tc>
        <w:tc>
          <w:tcPr>
            <w:tcW w:w="900" w:type="dxa"/>
            <w:vAlign w:val="center"/>
          </w:tcPr>
          <w:p w14:paraId="71D8CAE6" w14:textId="77777777" w:rsidR="00F347C1" w:rsidRPr="002708E2" w:rsidRDefault="00B072C9" w:rsidP="00471181">
            <w:pPr>
              <w:spacing w:line="276" w:lineRule="auto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4</w:t>
            </w:r>
          </w:p>
          <w:p w14:paraId="24ECC4DB" w14:textId="77777777" w:rsidR="00F347C1" w:rsidRPr="002708E2" w:rsidRDefault="00B072C9" w:rsidP="00471181">
            <w:pPr>
              <w:spacing w:line="276" w:lineRule="auto"/>
              <w:jc w:val="right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 xml:space="preserve">4 </w:t>
            </w:r>
            <w:r w:rsidR="00F347C1" w:rsidRPr="002708E2">
              <w:rPr>
                <w:rFonts w:cs="Times New Roman"/>
                <w:b/>
                <w:szCs w:val="28"/>
                <w:lang w:val="pt-BR"/>
              </w:rPr>
              <w:t>đ</w:t>
            </w:r>
          </w:p>
        </w:tc>
      </w:tr>
      <w:tr w:rsidR="00F347C1" w:rsidRPr="002708E2" w14:paraId="14B5C0B2" w14:textId="77777777" w:rsidTr="00471181">
        <w:trPr>
          <w:trHeight w:val="1295"/>
        </w:trPr>
        <w:tc>
          <w:tcPr>
            <w:tcW w:w="723" w:type="dxa"/>
            <w:vAlign w:val="center"/>
          </w:tcPr>
          <w:p w14:paraId="439058B3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  <w:lang w:val="pt-BR"/>
              </w:rPr>
            </w:pPr>
            <w:r w:rsidRPr="002708E2">
              <w:rPr>
                <w:rFonts w:cs="Times New Roman"/>
                <w:bCs/>
                <w:szCs w:val="28"/>
                <w:lang w:val="pt-BR"/>
              </w:rPr>
              <w:t>3</w:t>
            </w:r>
          </w:p>
        </w:tc>
        <w:tc>
          <w:tcPr>
            <w:tcW w:w="1440" w:type="dxa"/>
            <w:vAlign w:val="center"/>
          </w:tcPr>
          <w:p w14:paraId="13A7A3D2" w14:textId="77777777" w:rsidR="00F347C1" w:rsidRPr="00DE47ED" w:rsidRDefault="00F347C1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DE47ED">
              <w:rPr>
                <w:rFonts w:cs="Times New Roman"/>
                <w:bCs/>
                <w:szCs w:val="28"/>
              </w:rPr>
              <w:t>Số và đại số</w:t>
            </w:r>
          </w:p>
        </w:tc>
        <w:tc>
          <w:tcPr>
            <w:tcW w:w="3508" w:type="dxa"/>
            <w:vAlign w:val="center"/>
          </w:tcPr>
          <w:p w14:paraId="21446C22" w14:textId="77777777" w:rsidR="00F347C1" w:rsidRPr="002708E2" w:rsidRDefault="00F347C1" w:rsidP="00471181">
            <w:pPr>
              <w:spacing w:line="276" w:lineRule="auto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 xml:space="preserve">- Vận dụng: </w:t>
            </w:r>
            <w:r w:rsidR="00B072C9" w:rsidRPr="002708E2">
              <w:rPr>
                <w:rFonts w:cs="Times New Roman"/>
                <w:szCs w:val="28"/>
                <w:lang w:val="pt-BR"/>
              </w:rPr>
              <w:t>giải quyết được 1 số vấn đề thực tiễn gắn với kiến thức số và đại số</w:t>
            </w:r>
          </w:p>
        </w:tc>
        <w:tc>
          <w:tcPr>
            <w:tcW w:w="1442" w:type="dxa"/>
            <w:vAlign w:val="center"/>
          </w:tcPr>
          <w:p w14:paraId="58F51AB5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1530" w:type="dxa"/>
            <w:vAlign w:val="center"/>
          </w:tcPr>
          <w:p w14:paraId="4E0E8119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1260" w:type="dxa"/>
            <w:gridSpan w:val="2"/>
            <w:vAlign w:val="center"/>
          </w:tcPr>
          <w:p w14:paraId="1D7B72C7" w14:textId="77777777" w:rsidR="00F347C1" w:rsidRPr="002708E2" w:rsidRDefault="00B072C9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>5</w:t>
            </w:r>
          </w:p>
        </w:tc>
        <w:tc>
          <w:tcPr>
            <w:tcW w:w="900" w:type="dxa"/>
            <w:vAlign w:val="center"/>
          </w:tcPr>
          <w:p w14:paraId="23EEF5D7" w14:textId="77777777" w:rsidR="00F347C1" w:rsidRPr="002708E2" w:rsidRDefault="00B072C9" w:rsidP="00471181">
            <w:pPr>
              <w:spacing w:line="276" w:lineRule="auto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1</w:t>
            </w:r>
          </w:p>
          <w:p w14:paraId="2159FFC4" w14:textId="77777777" w:rsidR="00F347C1" w:rsidRPr="002708E2" w:rsidRDefault="00B072C9" w:rsidP="00471181">
            <w:pPr>
              <w:spacing w:line="276" w:lineRule="auto"/>
              <w:jc w:val="right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0,</w:t>
            </w:r>
            <w:r w:rsidR="00F347C1" w:rsidRPr="002708E2">
              <w:rPr>
                <w:rFonts w:cs="Times New Roman"/>
                <w:b/>
                <w:szCs w:val="28"/>
                <w:lang w:val="pt-BR"/>
              </w:rPr>
              <w:t>5</w:t>
            </w:r>
            <w:r w:rsidRPr="002708E2">
              <w:rPr>
                <w:rFonts w:cs="Times New Roman"/>
                <w:b/>
                <w:szCs w:val="28"/>
                <w:lang w:val="pt-BR"/>
              </w:rPr>
              <w:t xml:space="preserve"> </w:t>
            </w:r>
            <w:r w:rsidR="00F347C1" w:rsidRPr="002708E2">
              <w:rPr>
                <w:rFonts w:cs="Times New Roman"/>
                <w:b/>
                <w:szCs w:val="28"/>
                <w:lang w:val="pt-BR"/>
              </w:rPr>
              <w:t>đ</w:t>
            </w:r>
          </w:p>
        </w:tc>
      </w:tr>
      <w:tr w:rsidR="00B072C9" w:rsidRPr="002708E2" w14:paraId="018D27B9" w14:textId="77777777" w:rsidTr="00471181">
        <w:trPr>
          <w:trHeight w:val="341"/>
        </w:trPr>
        <w:tc>
          <w:tcPr>
            <w:tcW w:w="723" w:type="dxa"/>
            <w:vAlign w:val="center"/>
          </w:tcPr>
          <w:p w14:paraId="1BAE32E0" w14:textId="77777777" w:rsidR="00B072C9" w:rsidRPr="002708E2" w:rsidRDefault="00B072C9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  <w:lang w:val="pt-BR"/>
              </w:rPr>
            </w:pPr>
            <w:r w:rsidRPr="002708E2">
              <w:rPr>
                <w:rFonts w:cs="Times New Roman"/>
                <w:bCs/>
                <w:szCs w:val="28"/>
                <w:lang w:val="pt-BR"/>
              </w:rPr>
              <w:t>4</w:t>
            </w:r>
          </w:p>
        </w:tc>
        <w:tc>
          <w:tcPr>
            <w:tcW w:w="1440" w:type="dxa"/>
            <w:vAlign w:val="center"/>
          </w:tcPr>
          <w:p w14:paraId="04E2766C" w14:textId="77777777" w:rsidR="00B072C9" w:rsidRPr="00DE47ED" w:rsidRDefault="00B072C9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</w:p>
          <w:p w14:paraId="7EE5C5CD" w14:textId="77777777" w:rsidR="00B072C9" w:rsidRPr="00DE47ED" w:rsidRDefault="00B072C9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DE47ED">
              <w:rPr>
                <w:rFonts w:cs="Times New Roman"/>
                <w:bCs/>
                <w:szCs w:val="28"/>
              </w:rPr>
              <w:t>Tỉ số lượng giác của góc nhọn</w:t>
            </w:r>
          </w:p>
        </w:tc>
        <w:tc>
          <w:tcPr>
            <w:tcW w:w="3508" w:type="dxa"/>
            <w:vAlign w:val="center"/>
          </w:tcPr>
          <w:p w14:paraId="4FE24EFF" w14:textId="77777777" w:rsidR="00B072C9" w:rsidRPr="002708E2" w:rsidRDefault="00B072C9" w:rsidP="00471181">
            <w:pPr>
              <w:spacing w:line="276" w:lineRule="auto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>- Nhận biết: tính được số đo cạnh, góc thông qua tỉ số lượng giác</w:t>
            </w:r>
          </w:p>
          <w:p w14:paraId="37FD5A7D" w14:textId="77777777" w:rsidR="00B072C9" w:rsidRPr="002708E2" w:rsidRDefault="00B072C9" w:rsidP="00471181">
            <w:pPr>
              <w:spacing w:line="276" w:lineRule="auto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>- Thông hiểu: chứng minh được đẳng thức hình học liên quan đến tỉ số lượng giác</w:t>
            </w:r>
          </w:p>
          <w:p w14:paraId="0D853CB0" w14:textId="77777777" w:rsidR="00B072C9" w:rsidRPr="002708E2" w:rsidRDefault="00B072C9" w:rsidP="00471181">
            <w:pPr>
              <w:spacing w:line="276" w:lineRule="auto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 xml:space="preserve">- Vận dụng: </w:t>
            </w:r>
            <w:r w:rsidR="00E00B58" w:rsidRPr="002708E2">
              <w:rPr>
                <w:rFonts w:cs="Times New Roman"/>
                <w:szCs w:val="28"/>
                <w:lang w:val="pt-BR"/>
              </w:rPr>
              <w:t xml:space="preserve">giải quyết được 1 số vấn đề toán học liên </w:t>
            </w:r>
            <w:r w:rsidR="00E00B58" w:rsidRPr="002708E2">
              <w:rPr>
                <w:rFonts w:cs="Times New Roman"/>
                <w:szCs w:val="28"/>
                <w:lang w:val="pt-BR"/>
              </w:rPr>
              <w:lastRenderedPageBreak/>
              <w:t>quan đến tỉ số lượng giác</w:t>
            </w:r>
          </w:p>
        </w:tc>
        <w:tc>
          <w:tcPr>
            <w:tcW w:w="1442" w:type="dxa"/>
            <w:vAlign w:val="center"/>
          </w:tcPr>
          <w:p w14:paraId="4B75E628" w14:textId="77777777" w:rsidR="00B072C9" w:rsidRPr="002708E2" w:rsidRDefault="00E00B58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lastRenderedPageBreak/>
              <w:t>4.2.a</w:t>
            </w:r>
          </w:p>
        </w:tc>
        <w:tc>
          <w:tcPr>
            <w:tcW w:w="1530" w:type="dxa"/>
            <w:vAlign w:val="center"/>
          </w:tcPr>
          <w:p w14:paraId="050B6B8B" w14:textId="77777777" w:rsidR="00B072C9" w:rsidRPr="002708E2" w:rsidRDefault="00E00B58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>4.2.b</w:t>
            </w:r>
          </w:p>
        </w:tc>
        <w:tc>
          <w:tcPr>
            <w:tcW w:w="1242" w:type="dxa"/>
            <w:vAlign w:val="center"/>
          </w:tcPr>
          <w:p w14:paraId="22297343" w14:textId="77777777" w:rsidR="00B072C9" w:rsidRPr="002708E2" w:rsidRDefault="00E00B58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>4.2.c</w:t>
            </w:r>
          </w:p>
        </w:tc>
        <w:tc>
          <w:tcPr>
            <w:tcW w:w="918" w:type="dxa"/>
            <w:gridSpan w:val="2"/>
            <w:vAlign w:val="center"/>
          </w:tcPr>
          <w:p w14:paraId="2B379AEC" w14:textId="77777777" w:rsidR="00B072C9" w:rsidRPr="002708E2" w:rsidRDefault="00E00B58" w:rsidP="00471181">
            <w:pPr>
              <w:spacing w:line="276" w:lineRule="auto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3</w:t>
            </w:r>
          </w:p>
          <w:p w14:paraId="0F3F1173" w14:textId="77777777" w:rsidR="00B072C9" w:rsidRPr="002708E2" w:rsidRDefault="00E00B58" w:rsidP="00471181">
            <w:pPr>
              <w:spacing w:line="276" w:lineRule="auto"/>
              <w:jc w:val="right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3</w:t>
            </w:r>
            <w:r w:rsidR="00B072C9" w:rsidRPr="002708E2">
              <w:rPr>
                <w:rFonts w:cs="Times New Roman"/>
                <w:b/>
                <w:szCs w:val="28"/>
                <w:lang w:val="pt-BR"/>
              </w:rPr>
              <w:t>đ</w:t>
            </w:r>
          </w:p>
        </w:tc>
      </w:tr>
      <w:tr w:rsidR="00F347C1" w:rsidRPr="002708E2" w14:paraId="381DD2A4" w14:textId="77777777" w:rsidTr="00471181">
        <w:trPr>
          <w:trHeight w:val="2249"/>
        </w:trPr>
        <w:tc>
          <w:tcPr>
            <w:tcW w:w="723" w:type="dxa"/>
            <w:vAlign w:val="center"/>
          </w:tcPr>
          <w:p w14:paraId="1F398780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Cs/>
                <w:szCs w:val="28"/>
                <w:lang w:val="pt-BR"/>
              </w:rPr>
            </w:pPr>
            <w:r w:rsidRPr="002708E2">
              <w:rPr>
                <w:rFonts w:cs="Times New Roman"/>
                <w:bCs/>
                <w:szCs w:val="28"/>
                <w:lang w:val="pt-BR"/>
              </w:rPr>
              <w:lastRenderedPageBreak/>
              <w:t>5</w:t>
            </w:r>
          </w:p>
        </w:tc>
        <w:tc>
          <w:tcPr>
            <w:tcW w:w="1440" w:type="dxa"/>
            <w:vAlign w:val="center"/>
          </w:tcPr>
          <w:p w14:paraId="7D10022E" w14:textId="02796954" w:rsidR="00F347C1" w:rsidRPr="00DE47ED" w:rsidRDefault="0094237C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DE47ED">
              <w:rPr>
                <w:rFonts w:cs="Times New Roman"/>
                <w:bCs/>
                <w:szCs w:val="28"/>
              </w:rPr>
              <w:t>Hệ thức l</w:t>
            </w:r>
            <w:r w:rsidR="00F347C1" w:rsidRPr="00DE47ED">
              <w:rPr>
                <w:rFonts w:cs="Times New Roman"/>
                <w:bCs/>
                <w:szCs w:val="28"/>
              </w:rPr>
              <w:t>iên hệ giữa cạnh và góc trong tam giác vuông</w:t>
            </w:r>
          </w:p>
        </w:tc>
        <w:tc>
          <w:tcPr>
            <w:tcW w:w="3508" w:type="dxa"/>
            <w:vAlign w:val="center"/>
          </w:tcPr>
          <w:p w14:paraId="6A308B64" w14:textId="77777777" w:rsidR="00E00B58" w:rsidRPr="002708E2" w:rsidRDefault="00F347C1" w:rsidP="00471181">
            <w:pPr>
              <w:spacing w:line="276" w:lineRule="auto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 xml:space="preserve">- Nhận biết: </w:t>
            </w:r>
            <w:r w:rsidR="00E00B58" w:rsidRPr="002708E2">
              <w:rPr>
                <w:rFonts w:cs="Times New Roman"/>
                <w:szCs w:val="28"/>
                <w:lang w:val="pt-BR"/>
              </w:rPr>
              <w:t>Sử dụng công thức liên hệ giữa cạnh và góc trong tam giác vuông tính độ dài cạnh.</w:t>
            </w:r>
          </w:p>
          <w:p w14:paraId="63607A7B" w14:textId="77777777" w:rsidR="00F347C1" w:rsidRPr="002708E2" w:rsidRDefault="00E00B58" w:rsidP="00471181">
            <w:pPr>
              <w:spacing w:line="276" w:lineRule="auto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 xml:space="preserve">- Vận dụng: Giải quyết được vấn đề thực </w:t>
            </w:r>
            <w:r w:rsidR="0061326E" w:rsidRPr="002708E2">
              <w:rPr>
                <w:rFonts w:cs="Times New Roman"/>
                <w:szCs w:val="28"/>
                <w:lang w:val="pt-BR"/>
              </w:rPr>
              <w:t>tiễn gắn với quan hệ giữa cạnh và góc trong tam giác vuông</w:t>
            </w:r>
          </w:p>
        </w:tc>
        <w:tc>
          <w:tcPr>
            <w:tcW w:w="1442" w:type="dxa"/>
            <w:vAlign w:val="center"/>
          </w:tcPr>
          <w:p w14:paraId="0747A3E4" w14:textId="77777777" w:rsidR="00F347C1" w:rsidRPr="002708E2" w:rsidRDefault="0061326E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>4.1.a</w:t>
            </w:r>
          </w:p>
        </w:tc>
        <w:tc>
          <w:tcPr>
            <w:tcW w:w="1530" w:type="dxa"/>
            <w:vAlign w:val="center"/>
          </w:tcPr>
          <w:p w14:paraId="6267282F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1242" w:type="dxa"/>
            <w:vAlign w:val="center"/>
          </w:tcPr>
          <w:p w14:paraId="1DBC442F" w14:textId="77777777" w:rsidR="00471181" w:rsidRDefault="00471181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</w:p>
          <w:p w14:paraId="2A7D826B" w14:textId="77777777" w:rsidR="00F347C1" w:rsidRPr="002708E2" w:rsidRDefault="0061326E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2708E2">
              <w:rPr>
                <w:rFonts w:cs="Times New Roman"/>
                <w:szCs w:val="28"/>
                <w:lang w:val="pt-BR"/>
              </w:rPr>
              <w:t>4.1.b</w:t>
            </w:r>
          </w:p>
          <w:p w14:paraId="2C011991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918" w:type="dxa"/>
            <w:gridSpan w:val="2"/>
            <w:vAlign w:val="center"/>
          </w:tcPr>
          <w:p w14:paraId="413E8939" w14:textId="77777777" w:rsidR="00F347C1" w:rsidRPr="002708E2" w:rsidRDefault="0061326E" w:rsidP="00471181">
            <w:pPr>
              <w:spacing w:line="276" w:lineRule="auto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2</w:t>
            </w:r>
          </w:p>
          <w:p w14:paraId="1723165E" w14:textId="77777777" w:rsidR="00F347C1" w:rsidRPr="002708E2" w:rsidRDefault="0061326E" w:rsidP="00471181">
            <w:pPr>
              <w:spacing w:line="276" w:lineRule="auto"/>
              <w:jc w:val="right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 xml:space="preserve">1 </w:t>
            </w:r>
            <w:r w:rsidR="00F347C1" w:rsidRPr="002708E2">
              <w:rPr>
                <w:rFonts w:cs="Times New Roman"/>
                <w:b/>
                <w:szCs w:val="28"/>
                <w:lang w:val="pt-BR"/>
              </w:rPr>
              <w:t>đ</w:t>
            </w:r>
          </w:p>
        </w:tc>
      </w:tr>
      <w:tr w:rsidR="00F347C1" w:rsidRPr="002708E2" w14:paraId="1573FEBC" w14:textId="77777777" w:rsidTr="00471181">
        <w:tc>
          <w:tcPr>
            <w:tcW w:w="5671" w:type="dxa"/>
            <w:gridSpan w:val="3"/>
            <w:vAlign w:val="center"/>
          </w:tcPr>
          <w:p w14:paraId="6B26A3C9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Tổng</w:t>
            </w:r>
          </w:p>
        </w:tc>
        <w:tc>
          <w:tcPr>
            <w:tcW w:w="1442" w:type="dxa"/>
            <w:vAlign w:val="center"/>
          </w:tcPr>
          <w:p w14:paraId="4466376D" w14:textId="77777777" w:rsidR="00F347C1" w:rsidRPr="002708E2" w:rsidRDefault="00F95C50" w:rsidP="00471181">
            <w:pPr>
              <w:spacing w:line="276" w:lineRule="auto"/>
              <w:rPr>
                <w:rFonts w:cs="Times New Roman"/>
                <w:b/>
                <w:szCs w:val="28"/>
                <w:lang w:val="pt-BR"/>
              </w:rPr>
            </w:pPr>
            <w:r>
              <w:rPr>
                <w:rFonts w:cs="Times New Roman"/>
                <w:b/>
                <w:szCs w:val="28"/>
                <w:lang w:val="pt-BR"/>
              </w:rPr>
              <w:t>4</w:t>
            </w:r>
          </w:p>
          <w:p w14:paraId="20692F89" w14:textId="77777777" w:rsidR="00F347C1" w:rsidRPr="002708E2" w:rsidRDefault="00F95C50" w:rsidP="00471181">
            <w:pPr>
              <w:spacing w:line="276" w:lineRule="auto"/>
              <w:jc w:val="right"/>
              <w:rPr>
                <w:rFonts w:cs="Times New Roman"/>
                <w:b/>
                <w:szCs w:val="28"/>
                <w:lang w:val="pt-BR"/>
              </w:rPr>
            </w:pPr>
            <w:r>
              <w:rPr>
                <w:rFonts w:cs="Times New Roman"/>
                <w:b/>
                <w:szCs w:val="28"/>
                <w:lang w:val="pt-BR"/>
              </w:rPr>
              <w:t>3</w:t>
            </w:r>
            <w:r w:rsidR="00F347C1" w:rsidRPr="002708E2">
              <w:rPr>
                <w:rFonts w:cs="Times New Roman"/>
                <w:b/>
                <w:szCs w:val="28"/>
                <w:lang w:val="pt-BR"/>
              </w:rPr>
              <w:t>đ</w:t>
            </w:r>
          </w:p>
        </w:tc>
        <w:tc>
          <w:tcPr>
            <w:tcW w:w="1530" w:type="dxa"/>
            <w:vAlign w:val="center"/>
          </w:tcPr>
          <w:p w14:paraId="7E515390" w14:textId="77777777" w:rsidR="00F347C1" w:rsidRPr="002708E2" w:rsidRDefault="0030574D" w:rsidP="00471181">
            <w:pPr>
              <w:spacing w:line="276" w:lineRule="auto"/>
              <w:rPr>
                <w:rFonts w:cs="Times New Roman"/>
                <w:b/>
                <w:szCs w:val="28"/>
                <w:lang w:val="pt-BR"/>
              </w:rPr>
            </w:pPr>
            <w:r>
              <w:rPr>
                <w:rFonts w:cs="Times New Roman"/>
                <w:b/>
                <w:szCs w:val="28"/>
                <w:lang w:val="pt-BR"/>
              </w:rPr>
              <w:t>4</w:t>
            </w:r>
          </w:p>
          <w:p w14:paraId="10FFAF61" w14:textId="77777777" w:rsidR="00F347C1" w:rsidRPr="002708E2" w:rsidRDefault="0030574D" w:rsidP="00471181">
            <w:pPr>
              <w:spacing w:line="276" w:lineRule="auto"/>
              <w:jc w:val="right"/>
              <w:rPr>
                <w:rFonts w:cs="Times New Roman"/>
                <w:b/>
                <w:szCs w:val="28"/>
                <w:lang w:val="pt-BR"/>
              </w:rPr>
            </w:pPr>
            <w:r>
              <w:rPr>
                <w:rFonts w:cs="Times New Roman"/>
                <w:b/>
                <w:szCs w:val="28"/>
                <w:lang w:val="pt-BR"/>
              </w:rPr>
              <w:t>4</w:t>
            </w:r>
            <w:r w:rsidR="00F347C1" w:rsidRPr="002708E2">
              <w:rPr>
                <w:rFonts w:cs="Times New Roman"/>
                <w:b/>
                <w:szCs w:val="28"/>
                <w:lang w:val="pt-BR"/>
              </w:rPr>
              <w:t>đ</w:t>
            </w:r>
          </w:p>
        </w:tc>
        <w:tc>
          <w:tcPr>
            <w:tcW w:w="1242" w:type="dxa"/>
            <w:vAlign w:val="center"/>
          </w:tcPr>
          <w:p w14:paraId="3BF7DDA7" w14:textId="77777777" w:rsidR="00F347C1" w:rsidRPr="002708E2" w:rsidRDefault="0061326E" w:rsidP="00471181">
            <w:pPr>
              <w:spacing w:line="276" w:lineRule="auto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4</w:t>
            </w:r>
          </w:p>
          <w:p w14:paraId="2EFF1919" w14:textId="77777777" w:rsidR="0061326E" w:rsidRPr="002708E2" w:rsidRDefault="0061326E" w:rsidP="00471181">
            <w:pPr>
              <w:spacing w:line="276" w:lineRule="auto"/>
              <w:jc w:val="right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3đ</w:t>
            </w:r>
          </w:p>
        </w:tc>
        <w:tc>
          <w:tcPr>
            <w:tcW w:w="918" w:type="dxa"/>
            <w:gridSpan w:val="2"/>
            <w:vAlign w:val="center"/>
          </w:tcPr>
          <w:p w14:paraId="0B72AE39" w14:textId="77777777" w:rsidR="00F347C1" w:rsidRPr="002708E2" w:rsidRDefault="00F347C1" w:rsidP="00471181">
            <w:pPr>
              <w:spacing w:line="276" w:lineRule="auto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12</w:t>
            </w:r>
          </w:p>
          <w:p w14:paraId="499287E3" w14:textId="77777777" w:rsidR="00F347C1" w:rsidRPr="002708E2" w:rsidRDefault="00F347C1" w:rsidP="00471181">
            <w:pPr>
              <w:spacing w:line="276" w:lineRule="auto"/>
              <w:jc w:val="right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10đ</w:t>
            </w:r>
          </w:p>
        </w:tc>
      </w:tr>
      <w:tr w:rsidR="00F347C1" w:rsidRPr="002708E2" w14:paraId="506BBCE8" w14:textId="77777777" w:rsidTr="00471181">
        <w:tc>
          <w:tcPr>
            <w:tcW w:w="5671" w:type="dxa"/>
            <w:gridSpan w:val="3"/>
            <w:vAlign w:val="center"/>
          </w:tcPr>
          <w:p w14:paraId="1E004206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Tỉ lệ %</w:t>
            </w:r>
          </w:p>
        </w:tc>
        <w:tc>
          <w:tcPr>
            <w:tcW w:w="1442" w:type="dxa"/>
            <w:vAlign w:val="center"/>
          </w:tcPr>
          <w:p w14:paraId="0AF19DD9" w14:textId="77777777" w:rsidR="00F347C1" w:rsidRPr="002708E2" w:rsidRDefault="0030574D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>
              <w:rPr>
                <w:rFonts w:cs="Times New Roman"/>
                <w:b/>
                <w:szCs w:val="28"/>
                <w:lang w:val="pt-BR"/>
              </w:rPr>
              <w:t>3</w:t>
            </w:r>
            <w:r w:rsidR="00F347C1" w:rsidRPr="002708E2">
              <w:rPr>
                <w:rFonts w:cs="Times New Roman"/>
                <w:b/>
                <w:szCs w:val="28"/>
                <w:lang w:val="pt-BR"/>
              </w:rPr>
              <w:t>0%</w:t>
            </w:r>
          </w:p>
        </w:tc>
        <w:tc>
          <w:tcPr>
            <w:tcW w:w="1530" w:type="dxa"/>
            <w:vAlign w:val="center"/>
          </w:tcPr>
          <w:p w14:paraId="7241541D" w14:textId="77777777" w:rsidR="00F347C1" w:rsidRPr="002708E2" w:rsidRDefault="0030574D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>
              <w:rPr>
                <w:rFonts w:cs="Times New Roman"/>
                <w:b/>
                <w:szCs w:val="28"/>
                <w:lang w:val="pt-BR"/>
              </w:rPr>
              <w:t>4</w:t>
            </w:r>
            <w:r w:rsidR="00F347C1" w:rsidRPr="002708E2">
              <w:rPr>
                <w:rFonts w:cs="Times New Roman"/>
                <w:b/>
                <w:szCs w:val="28"/>
                <w:lang w:val="pt-BR"/>
              </w:rPr>
              <w:t>0%</w:t>
            </w:r>
          </w:p>
        </w:tc>
        <w:tc>
          <w:tcPr>
            <w:tcW w:w="1242" w:type="dxa"/>
            <w:vAlign w:val="center"/>
          </w:tcPr>
          <w:p w14:paraId="4F44C4E9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30%</w:t>
            </w:r>
          </w:p>
        </w:tc>
        <w:tc>
          <w:tcPr>
            <w:tcW w:w="918" w:type="dxa"/>
            <w:gridSpan w:val="2"/>
            <w:vAlign w:val="center"/>
          </w:tcPr>
          <w:p w14:paraId="1C42F989" w14:textId="77777777" w:rsidR="00F347C1" w:rsidRPr="002708E2" w:rsidRDefault="00F347C1" w:rsidP="00471181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2708E2">
              <w:rPr>
                <w:rFonts w:cs="Times New Roman"/>
                <w:b/>
                <w:szCs w:val="28"/>
                <w:lang w:val="pt-BR"/>
              </w:rPr>
              <w:t>100%</w:t>
            </w:r>
          </w:p>
        </w:tc>
      </w:tr>
    </w:tbl>
    <w:p w14:paraId="503AFCB4" w14:textId="77777777" w:rsidR="00AD0324" w:rsidRPr="00AD0324" w:rsidRDefault="00AD0324" w:rsidP="00471181">
      <w:pPr>
        <w:spacing w:after="0"/>
        <w:ind w:left="90" w:firstLine="180"/>
        <w:rPr>
          <w:rFonts w:ascii="Times New Roman" w:hAnsi="Times New Roman"/>
          <w:b/>
          <w:bCs/>
          <w:sz w:val="24"/>
          <w:szCs w:val="24"/>
        </w:rPr>
      </w:pPr>
    </w:p>
    <w:sectPr w:rsidR="00AD0324" w:rsidRPr="00AD0324" w:rsidSect="009A023D">
      <w:pgSz w:w="11907" w:h="16839" w:code="9"/>
      <w:pgMar w:top="1134" w:right="837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5A68"/>
    <w:rsid w:val="000544E1"/>
    <w:rsid w:val="0007547C"/>
    <w:rsid w:val="000F2F3E"/>
    <w:rsid w:val="0014271A"/>
    <w:rsid w:val="002057B6"/>
    <w:rsid w:val="00210B84"/>
    <w:rsid w:val="002708E2"/>
    <w:rsid w:val="00271C20"/>
    <w:rsid w:val="002D156C"/>
    <w:rsid w:val="0030283C"/>
    <w:rsid w:val="0030574D"/>
    <w:rsid w:val="00317B03"/>
    <w:rsid w:val="003C0D46"/>
    <w:rsid w:val="003D6301"/>
    <w:rsid w:val="00416058"/>
    <w:rsid w:val="00471181"/>
    <w:rsid w:val="004E16F7"/>
    <w:rsid w:val="004E55D6"/>
    <w:rsid w:val="004F184A"/>
    <w:rsid w:val="00525185"/>
    <w:rsid w:val="0052744D"/>
    <w:rsid w:val="0054463F"/>
    <w:rsid w:val="00545210"/>
    <w:rsid w:val="00583086"/>
    <w:rsid w:val="005C04A2"/>
    <w:rsid w:val="00606232"/>
    <w:rsid w:val="0061326E"/>
    <w:rsid w:val="0065472A"/>
    <w:rsid w:val="006A2CE9"/>
    <w:rsid w:val="006D3BA1"/>
    <w:rsid w:val="006E052B"/>
    <w:rsid w:val="006E3119"/>
    <w:rsid w:val="006F0000"/>
    <w:rsid w:val="00795233"/>
    <w:rsid w:val="007C06B2"/>
    <w:rsid w:val="00810AD7"/>
    <w:rsid w:val="008356ED"/>
    <w:rsid w:val="00845A68"/>
    <w:rsid w:val="008A1614"/>
    <w:rsid w:val="008B304B"/>
    <w:rsid w:val="0094237C"/>
    <w:rsid w:val="009A023D"/>
    <w:rsid w:val="009A6314"/>
    <w:rsid w:val="009E76F5"/>
    <w:rsid w:val="00A428F9"/>
    <w:rsid w:val="00A972D8"/>
    <w:rsid w:val="00AC3ADC"/>
    <w:rsid w:val="00AD0324"/>
    <w:rsid w:val="00AE300D"/>
    <w:rsid w:val="00B072C9"/>
    <w:rsid w:val="00B3630C"/>
    <w:rsid w:val="00B400C2"/>
    <w:rsid w:val="00B50576"/>
    <w:rsid w:val="00B94777"/>
    <w:rsid w:val="00BB0BE2"/>
    <w:rsid w:val="00BD41AF"/>
    <w:rsid w:val="00BE6811"/>
    <w:rsid w:val="00BF3CEB"/>
    <w:rsid w:val="00C34459"/>
    <w:rsid w:val="00C35973"/>
    <w:rsid w:val="00C82457"/>
    <w:rsid w:val="00CC2A52"/>
    <w:rsid w:val="00D203CD"/>
    <w:rsid w:val="00D92C85"/>
    <w:rsid w:val="00DA3044"/>
    <w:rsid w:val="00DC1843"/>
    <w:rsid w:val="00DE47ED"/>
    <w:rsid w:val="00DE4F62"/>
    <w:rsid w:val="00E00B58"/>
    <w:rsid w:val="00E041F3"/>
    <w:rsid w:val="00E21BD1"/>
    <w:rsid w:val="00E22F1D"/>
    <w:rsid w:val="00E32697"/>
    <w:rsid w:val="00ED356D"/>
    <w:rsid w:val="00EE7A9B"/>
    <w:rsid w:val="00EF6E69"/>
    <w:rsid w:val="00F26ED0"/>
    <w:rsid w:val="00F347C1"/>
    <w:rsid w:val="00F44181"/>
    <w:rsid w:val="00F67CF2"/>
    <w:rsid w:val="00F95C50"/>
    <w:rsid w:val="00FC0539"/>
    <w:rsid w:val="00FC1B5B"/>
    <w:rsid w:val="00FF41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5280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45A6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5A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5A6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3D6301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45A6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5A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5A6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3D6301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6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73.bin"/><Relationship Id="rId303" Type="http://schemas.openxmlformats.org/officeDocument/2006/relationships/oleObject" Target="embeddings/oleObject175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93.bin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2.bin"/><Relationship Id="rId226" Type="http://schemas.openxmlformats.org/officeDocument/2006/relationships/oleObject" Target="embeddings/oleObject122.bin"/><Relationship Id="rId247" Type="http://schemas.openxmlformats.org/officeDocument/2006/relationships/image" Target="media/image106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55.bin"/><Relationship Id="rId289" Type="http://schemas.openxmlformats.org/officeDocument/2006/relationships/oleObject" Target="embeddings/oleObject16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83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7.bin"/><Relationship Id="rId237" Type="http://schemas.openxmlformats.org/officeDocument/2006/relationships/oleObject" Target="embeddings/oleObject130.bin"/><Relationship Id="rId258" Type="http://schemas.openxmlformats.org/officeDocument/2006/relationships/oleObject" Target="embeddings/oleObject146.bin"/><Relationship Id="rId279" Type="http://schemas.openxmlformats.org/officeDocument/2006/relationships/oleObject" Target="embeddings/oleObject162.bin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18.wmf"/><Relationship Id="rId304" Type="http://schemas.openxmlformats.org/officeDocument/2006/relationships/image" Target="media/image125.wmf"/><Relationship Id="rId325" Type="http://schemas.openxmlformats.org/officeDocument/2006/relationships/oleObject" Target="embeddings/oleObject194.bin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104.bin"/><Relationship Id="rId206" Type="http://schemas.openxmlformats.org/officeDocument/2006/relationships/image" Target="media/image90.wmf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8.bin"/><Relationship Id="rId269" Type="http://schemas.openxmlformats.org/officeDocument/2006/relationships/image" Target="media/image110.wmf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image" Target="media/image53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63.bin"/><Relationship Id="rId315" Type="http://schemas.openxmlformats.org/officeDocument/2006/relationships/oleObject" Target="embeddings/oleObject184.bin"/><Relationship Id="rId54" Type="http://schemas.openxmlformats.org/officeDocument/2006/relationships/image" Target="media/image26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2.wmf"/><Relationship Id="rId217" Type="http://schemas.openxmlformats.org/officeDocument/2006/relationships/image" Target="media/image9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1.bin"/><Relationship Id="rId259" Type="http://schemas.openxmlformats.org/officeDocument/2006/relationships/oleObject" Target="embeddings/oleObject147.bin"/><Relationship Id="rId23" Type="http://schemas.openxmlformats.org/officeDocument/2006/relationships/image" Target="media/image11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56.bin"/><Relationship Id="rId291" Type="http://schemas.openxmlformats.org/officeDocument/2006/relationships/oleObject" Target="embeddings/oleObject169.bin"/><Relationship Id="rId305" Type="http://schemas.openxmlformats.org/officeDocument/2006/relationships/oleObject" Target="embeddings/oleObject176.bin"/><Relationship Id="rId326" Type="http://schemas.openxmlformats.org/officeDocument/2006/relationships/oleObject" Target="embeddings/oleObject195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23.bin"/><Relationship Id="rId249" Type="http://schemas.openxmlformats.org/officeDocument/2006/relationships/image" Target="media/image107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8.bin"/><Relationship Id="rId281" Type="http://schemas.openxmlformats.org/officeDocument/2006/relationships/oleObject" Target="embeddings/oleObject164.bin"/><Relationship Id="rId316" Type="http://schemas.openxmlformats.org/officeDocument/2006/relationships/oleObject" Target="embeddings/oleObject185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32.bin"/><Relationship Id="rId250" Type="http://schemas.openxmlformats.org/officeDocument/2006/relationships/oleObject" Target="embeddings/oleObject139.bin"/><Relationship Id="rId271" Type="http://schemas.openxmlformats.org/officeDocument/2006/relationships/image" Target="media/image111.wmf"/><Relationship Id="rId292" Type="http://schemas.openxmlformats.org/officeDocument/2006/relationships/image" Target="media/image119.wmf"/><Relationship Id="rId306" Type="http://schemas.openxmlformats.org/officeDocument/2006/relationships/oleObject" Target="embeddings/oleObject17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96.bin"/><Relationship Id="rId152" Type="http://schemas.openxmlformats.org/officeDocument/2006/relationships/image" Target="media/image73.wmf"/><Relationship Id="rId173" Type="http://schemas.openxmlformats.org/officeDocument/2006/relationships/image" Target="media/image78.wmf"/><Relationship Id="rId194" Type="http://schemas.openxmlformats.org/officeDocument/2006/relationships/image" Target="media/image85.wmf"/><Relationship Id="rId208" Type="http://schemas.openxmlformats.org/officeDocument/2006/relationships/image" Target="media/image91.wmf"/><Relationship Id="rId229" Type="http://schemas.openxmlformats.org/officeDocument/2006/relationships/image" Target="media/image102.wmf"/><Relationship Id="rId240" Type="http://schemas.openxmlformats.org/officeDocument/2006/relationships/image" Target="media/image104.wmf"/><Relationship Id="rId261" Type="http://schemas.openxmlformats.org/officeDocument/2006/relationships/oleObject" Target="embeddings/oleObject14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14.wmf"/><Relationship Id="rId317" Type="http://schemas.openxmlformats.org/officeDocument/2006/relationships/oleObject" Target="embeddings/oleObject18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101.bin"/><Relationship Id="rId219" Type="http://schemas.openxmlformats.org/officeDocument/2006/relationships/image" Target="media/image97.wmf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0" Type="http://schemas.openxmlformats.org/officeDocument/2006/relationships/oleObject" Target="embeddings/oleObject124.bin"/><Relationship Id="rId235" Type="http://schemas.openxmlformats.org/officeDocument/2006/relationships/oleObject" Target="embeddings/oleObject128.bin"/><Relationship Id="rId251" Type="http://schemas.openxmlformats.org/officeDocument/2006/relationships/oleObject" Target="embeddings/oleObject140.bin"/><Relationship Id="rId256" Type="http://schemas.openxmlformats.org/officeDocument/2006/relationships/oleObject" Target="embeddings/oleObject144.bin"/><Relationship Id="rId277" Type="http://schemas.openxmlformats.org/officeDocument/2006/relationships/oleObject" Target="embeddings/oleObject160.bin"/><Relationship Id="rId298" Type="http://schemas.openxmlformats.org/officeDocument/2006/relationships/image" Target="media/image122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57.bin"/><Relationship Id="rId293" Type="http://schemas.openxmlformats.org/officeDocument/2006/relationships/oleObject" Target="embeddings/oleObject170.bin"/><Relationship Id="rId302" Type="http://schemas.openxmlformats.org/officeDocument/2006/relationships/image" Target="media/image124.wmf"/><Relationship Id="rId307" Type="http://schemas.openxmlformats.org/officeDocument/2006/relationships/oleObject" Target="embeddings/oleObject178.bin"/><Relationship Id="rId323" Type="http://schemas.openxmlformats.org/officeDocument/2006/relationships/oleObject" Target="embeddings/oleObject192.bin"/><Relationship Id="rId328" Type="http://schemas.openxmlformats.org/officeDocument/2006/relationships/oleObject" Target="embeddings/oleObject197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19.bin"/><Relationship Id="rId225" Type="http://schemas.openxmlformats.org/officeDocument/2006/relationships/image" Target="media/image100.wmf"/><Relationship Id="rId241" Type="http://schemas.openxmlformats.org/officeDocument/2006/relationships/oleObject" Target="embeddings/oleObject133.bin"/><Relationship Id="rId246" Type="http://schemas.openxmlformats.org/officeDocument/2006/relationships/oleObject" Target="embeddings/oleObject137.bin"/><Relationship Id="rId267" Type="http://schemas.openxmlformats.org/officeDocument/2006/relationships/image" Target="media/image109.wmf"/><Relationship Id="rId288" Type="http://schemas.openxmlformats.org/officeDocument/2006/relationships/image" Target="media/image117.wmf"/><Relationship Id="rId15" Type="http://schemas.openxmlformats.org/officeDocument/2006/relationships/image" Target="media/image6.png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262" Type="http://schemas.openxmlformats.org/officeDocument/2006/relationships/oleObject" Target="embeddings/oleObject150.bin"/><Relationship Id="rId283" Type="http://schemas.openxmlformats.org/officeDocument/2006/relationships/oleObject" Target="embeddings/oleObject165.bin"/><Relationship Id="rId313" Type="http://schemas.openxmlformats.org/officeDocument/2006/relationships/oleObject" Target="embeddings/oleObject182.bin"/><Relationship Id="rId318" Type="http://schemas.openxmlformats.org/officeDocument/2006/relationships/oleObject" Target="embeddings/oleObject18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5.bin"/><Relationship Id="rId169" Type="http://schemas.openxmlformats.org/officeDocument/2006/relationships/image" Target="media/image76.wmf"/><Relationship Id="rId185" Type="http://schemas.openxmlformats.org/officeDocument/2006/relationships/oleObject" Target="embeddings/oleObject9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1.wmf"/><Relationship Id="rId210" Type="http://schemas.openxmlformats.org/officeDocument/2006/relationships/image" Target="media/image92.wmf"/><Relationship Id="rId215" Type="http://schemas.openxmlformats.org/officeDocument/2006/relationships/image" Target="media/image95.wmf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5.bin"/><Relationship Id="rId278" Type="http://schemas.openxmlformats.org/officeDocument/2006/relationships/oleObject" Target="embeddings/oleObject16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3.wmf"/><Relationship Id="rId252" Type="http://schemas.openxmlformats.org/officeDocument/2006/relationships/oleObject" Target="embeddings/oleObject141.bin"/><Relationship Id="rId273" Type="http://schemas.openxmlformats.org/officeDocument/2006/relationships/image" Target="media/image112.wmf"/><Relationship Id="rId294" Type="http://schemas.openxmlformats.org/officeDocument/2006/relationships/image" Target="media/image120.wmf"/><Relationship Id="rId308" Type="http://schemas.openxmlformats.org/officeDocument/2006/relationships/image" Target="media/image126.wmf"/><Relationship Id="rId329" Type="http://schemas.openxmlformats.org/officeDocument/2006/relationships/oleObject" Target="embeddings/oleObject198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image" Target="media/image7.e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51.bin"/><Relationship Id="rId284" Type="http://schemas.openxmlformats.org/officeDocument/2006/relationships/image" Target="media/image115.wmf"/><Relationship Id="rId319" Type="http://schemas.openxmlformats.org/officeDocument/2006/relationships/oleObject" Target="embeddings/oleObject188.bin"/><Relationship Id="rId37" Type="http://schemas.openxmlformats.org/officeDocument/2006/relationships/image" Target="media/image18.wmf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69.wmf"/><Relationship Id="rId330" Type="http://schemas.openxmlformats.org/officeDocument/2006/relationships/fontTable" Target="fontTable.xml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25.bin"/><Relationship Id="rId253" Type="http://schemas.openxmlformats.org/officeDocument/2006/relationships/oleObject" Target="embeddings/oleObject142.bin"/><Relationship Id="rId274" Type="http://schemas.openxmlformats.org/officeDocument/2006/relationships/oleObject" Target="embeddings/oleObject158.bin"/><Relationship Id="rId295" Type="http://schemas.openxmlformats.org/officeDocument/2006/relationships/oleObject" Target="embeddings/oleObject171.bin"/><Relationship Id="rId309" Type="http://schemas.openxmlformats.org/officeDocument/2006/relationships/oleObject" Target="embeddings/oleObject179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89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5.wmf"/><Relationship Id="rId264" Type="http://schemas.openxmlformats.org/officeDocument/2006/relationships/oleObject" Target="embeddings/oleObject152.bin"/><Relationship Id="rId285" Type="http://schemas.openxmlformats.org/officeDocument/2006/relationships/oleObject" Target="embeddings/oleObject166.bin"/><Relationship Id="rId17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0.e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8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9.bin"/><Relationship Id="rId331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image" Target="media/image93.emf"/><Relationship Id="rId233" Type="http://schemas.openxmlformats.org/officeDocument/2006/relationships/oleObject" Target="embeddings/oleObject126.bin"/><Relationship Id="rId254" Type="http://schemas.openxmlformats.org/officeDocument/2006/relationships/image" Target="media/image10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13.wmf"/><Relationship Id="rId296" Type="http://schemas.openxmlformats.org/officeDocument/2006/relationships/image" Target="media/image121.wmf"/><Relationship Id="rId300" Type="http://schemas.openxmlformats.org/officeDocument/2006/relationships/image" Target="media/image123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90.bin"/><Relationship Id="rId202" Type="http://schemas.openxmlformats.org/officeDocument/2006/relationships/oleObject" Target="embeddings/oleObject110.bin"/><Relationship Id="rId223" Type="http://schemas.openxmlformats.org/officeDocument/2006/relationships/image" Target="media/image99.wmf"/><Relationship Id="rId244" Type="http://schemas.openxmlformats.org/officeDocument/2006/relationships/oleObject" Target="embeddings/oleObject13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53.bin"/><Relationship Id="rId286" Type="http://schemas.openxmlformats.org/officeDocument/2006/relationships/image" Target="media/image116.wmf"/><Relationship Id="rId50" Type="http://schemas.openxmlformats.org/officeDocument/2006/relationships/image" Target="media/image24.png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0.bin"/><Relationship Id="rId311" Type="http://schemas.openxmlformats.org/officeDocument/2006/relationships/image" Target="media/image127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7.bin"/><Relationship Id="rId2" Type="http://schemas.microsoft.com/office/2007/relationships/stylesWithEffects" Target="stylesWithEffects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43.bin"/><Relationship Id="rId276" Type="http://schemas.openxmlformats.org/officeDocument/2006/relationships/oleObject" Target="embeddings/oleObject159.bin"/><Relationship Id="rId297" Type="http://schemas.openxmlformats.org/officeDocument/2006/relationships/oleObject" Target="embeddings/oleObject172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74.bin"/><Relationship Id="rId322" Type="http://schemas.openxmlformats.org/officeDocument/2006/relationships/oleObject" Target="embeddings/oleObject19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21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54.bin"/><Relationship Id="rId287" Type="http://schemas.openxmlformats.org/officeDocument/2006/relationships/oleObject" Target="embeddings/oleObject167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9</TotalTime>
  <Pages>19</Pages>
  <Words>2812</Words>
  <Characters>16029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anh Huyen</dc:creator>
  <cp:lastModifiedBy>Khanh Huyen</cp:lastModifiedBy>
  <cp:revision>27</cp:revision>
  <cp:lastPrinted>2024-11-06T01:48:00Z</cp:lastPrinted>
  <dcterms:created xsi:type="dcterms:W3CDTF">2024-10-24T04:42:00Z</dcterms:created>
  <dcterms:modified xsi:type="dcterms:W3CDTF">2024-11-08T0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Redacted 011</vt:lpwstr>
  </property>
</Properties>
</file>